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1AF7" w:rsidRDefault="00FE4158" w:rsidP="00283AFF">
      <w:pPr>
        <w:pStyle w:val="Title"/>
      </w:pPr>
      <w:r>
        <w:fldChar w:fldCharType="begin"/>
      </w:r>
      <w:r>
        <w:instrText xml:space="preserve"> MACROBUTTON MTEditEquationSection2 </w:instrText>
      </w:r>
      <w:r w:rsidRPr="00FE415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83AFF">
        <w:t xml:space="preserve">ECE 300 Lab </w:t>
      </w:r>
      <w:r w:rsidR="00A75BB5">
        <w:t>4</w:t>
      </w:r>
      <w:r w:rsidR="00283AFF">
        <w:t xml:space="preserve">: </w:t>
      </w:r>
      <w:r w:rsidR="007C4F42">
        <w:t>Systems with Periodic Inputs</w:t>
      </w:r>
    </w:p>
    <w:p w:rsidR="00283AFF" w:rsidRDefault="00283AFF" w:rsidP="001C54F0">
      <w:pPr>
        <w:pStyle w:val="Heading2"/>
      </w:pPr>
      <w:r>
        <w:t>Objective</w:t>
      </w:r>
    </w:p>
    <w:p w:rsidR="00D611A3" w:rsidRDefault="00B10055" w:rsidP="00B10055">
      <w:r>
        <w:t xml:space="preserve">The objective of this lab is </w:t>
      </w:r>
      <w:r w:rsidR="001E2D96">
        <w:t>to understand how a</w:t>
      </w:r>
      <w:r>
        <w:t xml:space="preserve"> signal</w:t>
      </w:r>
      <w:r w:rsidR="001E2D96">
        <w:t>’s spectrum can be</w:t>
      </w:r>
      <w:r>
        <w:t xml:space="preserve"> modified by a system, in this case a </w:t>
      </w:r>
      <w:proofErr w:type="spellStart"/>
      <w:r>
        <w:t>lowpass</w:t>
      </w:r>
      <w:proofErr w:type="spellEnd"/>
      <w:r>
        <w:t xml:space="preserve"> filter. </w:t>
      </w:r>
      <w:r w:rsidR="001E2D96">
        <w:t xml:space="preserve">In previous courses you measured the filter </w:t>
      </w:r>
      <w:r w:rsidR="00D611A3">
        <w:t>characteristics</w:t>
      </w:r>
      <w:r w:rsidR="001E2D96">
        <w:t xml:space="preserve"> by using a single sinusoid for the input and measuring the corresponding change in amplitude and phase o</w:t>
      </w:r>
      <w:r w:rsidR="00E52F71">
        <w:t>f</w:t>
      </w:r>
      <w:r w:rsidR="001E2D96">
        <w:t xml:space="preserve"> the output</w:t>
      </w:r>
      <w:r w:rsidR="00D611A3">
        <w:t xml:space="preserve"> as you varied the sinusoid’s frequency</w:t>
      </w:r>
      <w:r w:rsidR="001E2D96">
        <w:t xml:space="preserve">. </w:t>
      </w:r>
      <w:r>
        <w:t xml:space="preserve">We have seen that any periodic signal can be represented by a series of harmonically related cosines, each having an amplitude and phase that is specified by the </w:t>
      </w:r>
      <w:r w:rsidR="001E2D96">
        <w:t xml:space="preserve">corresponding coefficient. The filter then acts on </w:t>
      </w:r>
      <w:r w:rsidR="00E52F71">
        <w:t>all of the</w:t>
      </w:r>
      <w:r w:rsidR="001E2D96">
        <w:t xml:space="preserve"> harmonic component</w:t>
      </w:r>
      <w:r w:rsidR="00E52F71">
        <w:t>s</w:t>
      </w:r>
      <w:r w:rsidR="001E2D96">
        <w:t xml:space="preserve"> of the input simultaneously to change the amplitudes and phases according to the filter’s </w:t>
      </w:r>
      <w:r w:rsidR="00E52F71">
        <w:rPr>
          <w:i/>
        </w:rPr>
        <w:t>frequency response</w:t>
      </w:r>
      <w:r w:rsidR="001E2D96">
        <w:t xml:space="preserve">. The output of the filter is then the sum of the modified harmonic components. In this lab, you will </w:t>
      </w:r>
    </w:p>
    <w:p w:rsidR="00B10055" w:rsidRDefault="001E2D96" w:rsidP="00D611A3">
      <w:pPr>
        <w:pStyle w:val="ListParagraph"/>
        <w:numPr>
          <w:ilvl w:val="0"/>
          <w:numId w:val="24"/>
        </w:numPr>
      </w:pPr>
      <w:r>
        <w:t>characterize a fi</w:t>
      </w:r>
      <w:r w:rsidR="00D611A3">
        <w:t>lter using a periodic signal</w:t>
      </w:r>
    </w:p>
    <w:p w:rsidR="00D611A3" w:rsidRDefault="00D611A3" w:rsidP="00D611A3">
      <w:pPr>
        <w:pStyle w:val="ListParagraph"/>
        <w:numPr>
          <w:ilvl w:val="0"/>
          <w:numId w:val="24"/>
        </w:numPr>
      </w:pPr>
      <w:r>
        <w:t>Use the filter on a square wave</w:t>
      </w:r>
    </w:p>
    <w:p w:rsidR="00D611A3" w:rsidRDefault="00D611A3" w:rsidP="00D611A3">
      <w:pPr>
        <w:pStyle w:val="ListParagraph"/>
        <w:numPr>
          <w:ilvl w:val="0"/>
          <w:numId w:val="24"/>
        </w:numPr>
      </w:pPr>
      <w:r>
        <w:t>Use the filter on both an ideal and realistic ECG waveform</w:t>
      </w:r>
    </w:p>
    <w:p w:rsidR="00D611A3" w:rsidRPr="00B10055" w:rsidRDefault="00D611A3" w:rsidP="00D611A3">
      <w:pPr>
        <w:pStyle w:val="ListParagraph"/>
        <w:numPr>
          <w:ilvl w:val="0"/>
          <w:numId w:val="24"/>
        </w:numPr>
      </w:pPr>
      <w:r>
        <w:t xml:space="preserve">Observe these signals simultaneously in both the time and frequency domain </w:t>
      </w:r>
    </w:p>
    <w:p w:rsidR="001C54F0" w:rsidRDefault="00B10055" w:rsidP="00017C85">
      <w:pPr>
        <w:pStyle w:val="Heading2"/>
        <w:tabs>
          <w:tab w:val="left" w:pos="2344"/>
        </w:tabs>
      </w:pPr>
      <w:r>
        <w:t>Prelab</w:t>
      </w:r>
    </w:p>
    <w:p w:rsidR="00C30850" w:rsidRDefault="00C30850" w:rsidP="00A26638">
      <w:pPr>
        <w:pStyle w:val="ListParagraph"/>
        <w:numPr>
          <w:ilvl w:val="0"/>
          <w:numId w:val="19"/>
        </w:numPr>
        <w:spacing w:after="0" w:line="240" w:lineRule="auto"/>
      </w:pPr>
      <w:r>
        <w:t xml:space="preserve">In this lab you will use the </w:t>
      </w:r>
      <w:proofErr w:type="gramStart"/>
      <w:r>
        <w:t xml:space="preserve">signal </w:t>
      </w:r>
      <w:proofErr w:type="gramEnd"/>
      <w:r w:rsidRPr="00C32E36">
        <w:rPr>
          <w:position w:val="-28"/>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5pt;height:34.4pt" o:ole="">
            <v:imagedata r:id="rId5" o:title=""/>
          </v:shape>
          <o:OLEObject Type="Embed" ProgID="Equation.DSMT4" ShapeID="_x0000_i1025" DrawAspect="Content" ObjectID="_1504508542" r:id="rId6"/>
        </w:object>
      </w:r>
      <w:r>
        <w:t xml:space="preserve">. Sketch </w:t>
      </w:r>
      <w:r w:rsidR="00AC79DB">
        <w:t xml:space="preserve">by hand </w:t>
      </w:r>
      <w:r>
        <w:t>what this signal looks like in the time domain.</w:t>
      </w:r>
    </w:p>
    <w:p w:rsidR="00C30850" w:rsidRDefault="00343431" w:rsidP="00C30850">
      <w:pPr>
        <w:pStyle w:val="ListParagraph"/>
        <w:numPr>
          <w:ilvl w:val="0"/>
          <w:numId w:val="19"/>
        </w:numPr>
        <w:spacing w:after="0" w:line="240" w:lineRule="auto"/>
      </w:pPr>
      <w:r>
        <w:t xml:space="preserve">Find the Fourier </w:t>
      </w:r>
      <w:r w:rsidR="00C30850">
        <w:t>s</w:t>
      </w:r>
      <w:r>
        <w:t>eries representation in the form</w:t>
      </w:r>
      <w:r w:rsidR="00C32E36">
        <w:t xml:space="preserve"> </w:t>
      </w:r>
      <w:r w:rsidR="00C32E36" w:rsidRPr="00343431">
        <w:rPr>
          <w:position w:val="-28"/>
        </w:rPr>
        <w:object w:dxaOrig="3180" w:dyaOrig="680">
          <v:shape id="_x0000_i1026" type="#_x0000_t75" style="width:159.6pt;height:34.4pt" o:ole="">
            <v:imagedata r:id="rId7" o:title=""/>
          </v:shape>
          <o:OLEObject Type="Embed" ProgID="Equation.DSMT4" ShapeID="_x0000_i1026" DrawAspect="Content" ObjectID="_1504508543" r:id="rId8"/>
        </w:object>
      </w:r>
      <w:r w:rsidR="00C32E36">
        <w:t xml:space="preserve"> </w:t>
      </w:r>
      <w:r w:rsidR="002D18D2" w:rsidRPr="00C30850">
        <w:t xml:space="preserve">and plot the spectrum of the </w:t>
      </w:r>
      <w:proofErr w:type="gramStart"/>
      <w:r w:rsidR="002D18D2" w:rsidRPr="00C30850">
        <w:t>series</w:t>
      </w:r>
      <w:proofErr w:type="gramEnd"/>
      <w:r w:rsidR="002D18D2" w:rsidRPr="00C30850">
        <w:t xml:space="preserve"> through the 5</w:t>
      </w:r>
      <w:r w:rsidR="002D18D2" w:rsidRPr="00C30850">
        <w:rPr>
          <w:vertAlign w:val="superscript"/>
        </w:rPr>
        <w:t>th</w:t>
      </w:r>
      <w:r w:rsidR="002D18D2" w:rsidRPr="00C30850">
        <w:t xml:space="preserve"> harmonic.</w:t>
      </w:r>
      <w:r w:rsidR="00D41F5E" w:rsidRPr="00C30850">
        <w:t xml:space="preserve"> Write out the first fiv</w:t>
      </w:r>
      <w:r w:rsidR="00C30850">
        <w:t>e terms of the Fourier series</w:t>
      </w:r>
    </w:p>
    <w:p w:rsidR="00C30850" w:rsidRDefault="00D41F5E" w:rsidP="00C30850">
      <w:pPr>
        <w:pStyle w:val="ListParagraph"/>
        <w:spacing w:after="0" w:line="240" w:lineRule="auto"/>
        <w:ind w:left="360"/>
        <w:jc w:val="center"/>
      </w:pPr>
      <w:r w:rsidRPr="00343431">
        <w:object w:dxaOrig="3180" w:dyaOrig="680">
          <v:shape id="_x0000_i1027" type="#_x0000_t75" style="width:159.6pt;height:34.4pt" o:ole="">
            <v:imagedata r:id="rId7" o:title=""/>
          </v:shape>
          <o:OLEObject Type="Embed" ProgID="Equation.DSMT4" ShapeID="_x0000_i1027" DrawAspect="Content" ObjectID="_1504508544" r:id="rId9"/>
        </w:object>
      </w:r>
    </w:p>
    <w:p w:rsidR="002D18D2" w:rsidRDefault="00C30850" w:rsidP="00C30850">
      <w:pPr>
        <w:pStyle w:val="ListParagraph"/>
        <w:numPr>
          <w:ilvl w:val="0"/>
          <w:numId w:val="19"/>
        </w:numPr>
        <w:spacing w:after="0" w:line="240" w:lineRule="auto"/>
      </w:pPr>
      <w:r>
        <w:t xml:space="preserve">We cannot actually create true impulses in the time domain, </w:t>
      </w:r>
      <w:r w:rsidR="00AC79DB">
        <w:t>but one way to approximate them is to truncate</w:t>
      </w:r>
      <w:r>
        <w:t xml:space="preserve"> the Fourier series. In MATLAB plot three periods of the Fourier series approximation of </w:t>
      </w:r>
      <w:proofErr w:type="gramStart"/>
      <w:r w:rsidRPr="00C30850">
        <w:rPr>
          <w:rFonts w:ascii="Times New Roman" w:hAnsi="Times New Roman"/>
          <w:i/>
        </w:rPr>
        <w:t>x</w:t>
      </w:r>
      <w:r w:rsidRPr="00C30850">
        <w:rPr>
          <w:rFonts w:ascii="Times New Roman" w:hAnsi="Times New Roman"/>
        </w:rPr>
        <w:t>(</w:t>
      </w:r>
      <w:proofErr w:type="gramEnd"/>
      <w:r w:rsidRPr="00C30850">
        <w:rPr>
          <w:rFonts w:ascii="Times New Roman" w:hAnsi="Times New Roman"/>
          <w:i/>
        </w:rPr>
        <w:t>t</w:t>
      </w:r>
      <w:r w:rsidRPr="00C30850">
        <w:rPr>
          <w:rFonts w:ascii="Times New Roman" w:hAnsi="Times New Roman"/>
        </w:rPr>
        <w:t>)</w:t>
      </w:r>
      <w:r>
        <w:t xml:space="preserve"> for </w:t>
      </w:r>
      <w:r w:rsidRPr="00C30850">
        <w:rPr>
          <w:rFonts w:ascii="Times New Roman" w:hAnsi="Times New Roman"/>
          <w:i/>
        </w:rPr>
        <w:t>k</w:t>
      </w:r>
      <w:r>
        <w:t xml:space="preserve">=0…100 with </w:t>
      </w:r>
      <w:r w:rsidRPr="00C30850">
        <w:rPr>
          <w:rFonts w:ascii="Symbol" w:hAnsi="Symbol"/>
          <w:i/>
        </w:rPr>
        <w:t></w:t>
      </w:r>
      <w:r w:rsidRPr="00C30850">
        <w:rPr>
          <w:vertAlign w:val="subscript"/>
        </w:rPr>
        <w:t>0</w:t>
      </w:r>
      <w:r>
        <w:t>=2</w:t>
      </w:r>
      <w:r w:rsidRPr="00C30850">
        <w:rPr>
          <w:rFonts w:ascii="Symbol" w:hAnsi="Symbol"/>
          <w:i/>
        </w:rPr>
        <w:t></w:t>
      </w:r>
      <w:r>
        <w:t xml:space="preserve">. Be sure to use enough points for </w:t>
      </w:r>
      <w:r w:rsidRPr="00C30850">
        <w:rPr>
          <w:i/>
        </w:rPr>
        <w:t>t</w:t>
      </w:r>
      <w:r>
        <w:rPr>
          <w:i/>
        </w:rPr>
        <w:t xml:space="preserve"> </w:t>
      </w:r>
      <w:r>
        <w:t xml:space="preserve">in order to have at least 10 points per period of the highest frequency. Describe the similarities and differences of this approximation from the actual </w:t>
      </w:r>
      <w:proofErr w:type="gramStart"/>
      <w:r w:rsidRPr="00C30850">
        <w:rPr>
          <w:rFonts w:ascii="Times New Roman" w:hAnsi="Times New Roman"/>
          <w:i/>
        </w:rPr>
        <w:t>x</w:t>
      </w:r>
      <w:r w:rsidRPr="00C30850">
        <w:rPr>
          <w:rFonts w:ascii="Times New Roman" w:hAnsi="Times New Roman"/>
        </w:rPr>
        <w:t>(</w:t>
      </w:r>
      <w:proofErr w:type="gramEnd"/>
      <w:r w:rsidRPr="00C30850">
        <w:rPr>
          <w:rFonts w:ascii="Times New Roman" w:hAnsi="Times New Roman"/>
          <w:i/>
        </w:rPr>
        <w:t>t</w:t>
      </w:r>
      <w:r w:rsidRPr="00C30850">
        <w:rPr>
          <w:rFonts w:ascii="Times New Roman" w:hAnsi="Times New Roman"/>
        </w:rPr>
        <w:t>)</w:t>
      </w:r>
      <w:r>
        <w:rPr>
          <w:rFonts w:ascii="Times New Roman" w:hAnsi="Times New Roman"/>
        </w:rPr>
        <w:t xml:space="preserve"> </w:t>
      </w:r>
      <w:r w:rsidRPr="00C30850">
        <w:t>from part (a).</w:t>
      </w:r>
    </w:p>
    <w:p w:rsidR="00D534F0" w:rsidRPr="00C30850" w:rsidRDefault="00D534F0" w:rsidP="00C30850">
      <w:pPr>
        <w:pStyle w:val="ListParagraph"/>
        <w:numPr>
          <w:ilvl w:val="0"/>
          <w:numId w:val="19"/>
        </w:numPr>
        <w:spacing w:after="0" w:line="240" w:lineRule="auto"/>
      </w:pPr>
      <w:r>
        <w:t>Download the file cos100.t</w:t>
      </w:r>
      <w:r w:rsidR="00513275">
        <w:t>f</w:t>
      </w:r>
      <w:r>
        <w:t xml:space="preserve">w from the course website and put it onto a </w:t>
      </w:r>
      <w:proofErr w:type="spellStart"/>
      <w:r>
        <w:t>thumbdrive</w:t>
      </w:r>
      <w:proofErr w:type="spellEnd"/>
      <w:r>
        <w:t xml:space="preserve"> that you will bring to lab. This must be a different drive from the one you use to save screenshots because it must remain in the function generator throughout the entire lab.</w:t>
      </w:r>
    </w:p>
    <w:p w:rsidR="00F158FB" w:rsidRDefault="00F158FB" w:rsidP="00F158FB">
      <w:pPr>
        <w:pStyle w:val="ListParagraph"/>
        <w:numPr>
          <w:ilvl w:val="0"/>
          <w:numId w:val="19"/>
        </w:numPr>
      </w:pPr>
      <w:r>
        <w:t>The following circuit is the filter that you will be using in lab</w:t>
      </w:r>
      <w:r w:rsidR="00A975FB">
        <w:t xml:space="preserve"> throughout the quarter</w:t>
      </w:r>
      <w:r>
        <w:t xml:space="preserve">. Find the </w:t>
      </w:r>
      <w:r w:rsidR="00E52F71">
        <w:t>frequency response</w:t>
      </w:r>
      <w:r>
        <w:t xml:space="preserve"> of the circuit. Assume both resistors have the same value, R. Use MATLAB to plot the magnitude and phase of this </w:t>
      </w:r>
      <w:r w:rsidR="00E52F71">
        <w:t>frequency response</w:t>
      </w:r>
      <w:r>
        <w:t xml:space="preserve"> for RC=0.00016</w:t>
      </w:r>
      <w:r w:rsidR="00E52F71">
        <w:t>s</w:t>
      </w:r>
      <w:r>
        <w:t xml:space="preserve"> and RC=0.0016</w:t>
      </w:r>
      <w:r w:rsidR="00E52F71">
        <w:t>s</w:t>
      </w:r>
      <w:r>
        <w:t>.</w:t>
      </w:r>
      <w:r w:rsidR="00A975FB">
        <w:t xml:space="preserve"> The functions </w:t>
      </w:r>
      <w:proofErr w:type="gramStart"/>
      <w:r w:rsidR="00A975FB">
        <w:rPr>
          <w:rFonts w:ascii="Courier New" w:hAnsi="Courier New" w:cs="Courier New"/>
          <w:b/>
        </w:rPr>
        <w:t>abs(</w:t>
      </w:r>
      <w:proofErr w:type="gramEnd"/>
      <w:r w:rsidR="00A975FB">
        <w:rPr>
          <w:rFonts w:ascii="Courier New" w:hAnsi="Courier New" w:cs="Courier New"/>
          <w:b/>
        </w:rPr>
        <w:t>)</w:t>
      </w:r>
      <w:r w:rsidR="00A975FB">
        <w:t xml:space="preserve">and </w:t>
      </w:r>
      <w:r w:rsidR="00A975FB">
        <w:rPr>
          <w:rFonts w:ascii="Courier New" w:hAnsi="Courier New" w:cs="Courier New"/>
          <w:b/>
        </w:rPr>
        <w:t>unwrap(angle())</w:t>
      </w:r>
      <w:r>
        <w:t xml:space="preserve"> </w:t>
      </w:r>
      <w:r w:rsidR="00A975FB">
        <w:t xml:space="preserve">will be helpful when finding the magnitude and phase. </w:t>
      </w:r>
      <w:r>
        <w:t xml:space="preserve">Plot the magnitude in dB and the phase in degrees. The x-axis should be in </w:t>
      </w:r>
      <w:r w:rsidR="003C1B2D">
        <w:t xml:space="preserve">log scale (see </w:t>
      </w:r>
      <w:proofErr w:type="spellStart"/>
      <w:proofErr w:type="gramStart"/>
      <w:r w:rsidR="00A975FB" w:rsidRPr="00A975FB">
        <w:rPr>
          <w:rFonts w:ascii="Courier New" w:hAnsi="Courier New" w:cs="Courier New"/>
          <w:b/>
        </w:rPr>
        <w:t>semilogx</w:t>
      </w:r>
      <w:proofErr w:type="spellEnd"/>
      <w:r w:rsidR="00A975FB" w:rsidRPr="00A975FB">
        <w:rPr>
          <w:rFonts w:ascii="Courier New" w:hAnsi="Courier New" w:cs="Courier New"/>
          <w:b/>
        </w:rPr>
        <w:t>(</w:t>
      </w:r>
      <w:proofErr w:type="gramEnd"/>
      <w:r w:rsidR="00A975FB" w:rsidRPr="00A975FB">
        <w:rPr>
          <w:rFonts w:ascii="Courier New" w:hAnsi="Courier New" w:cs="Courier New"/>
          <w:b/>
        </w:rPr>
        <w:t>)</w:t>
      </w:r>
      <w:r w:rsidR="003C1B2D">
        <w:t xml:space="preserve"> function) with </w:t>
      </w:r>
      <w:r>
        <w:t>units of Hz and you only need to show the positive frequency axis from f=10Hz-20kHz.</w:t>
      </w:r>
      <w:r w:rsidR="00F00739">
        <w:t xml:space="preserve"> </w:t>
      </w:r>
    </w:p>
    <w:p w:rsidR="00F158FB" w:rsidRDefault="006B107F" w:rsidP="00F158FB">
      <w:pPr>
        <w:pStyle w:val="ListParagraph"/>
        <w:jc w:val="center"/>
      </w:pPr>
      <w:r>
        <w:rPr>
          <w:noProof/>
        </w:rPr>
        <w:drawing>
          <wp:inline distT="0" distB="0" distL="0" distR="0">
            <wp:extent cx="2321560" cy="15024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21560" cy="1502410"/>
                    </a:xfrm>
                    <a:prstGeom prst="rect">
                      <a:avLst/>
                    </a:prstGeom>
                    <a:noFill/>
                    <a:ln>
                      <a:noFill/>
                    </a:ln>
                  </pic:spPr>
                </pic:pic>
              </a:graphicData>
            </a:graphic>
          </wp:inline>
        </w:drawing>
      </w:r>
    </w:p>
    <w:p w:rsidR="00053349" w:rsidRDefault="00A975FB" w:rsidP="00A975FB">
      <w:pPr>
        <w:pStyle w:val="ListParagraph"/>
        <w:ind w:left="360"/>
      </w:pPr>
      <w:r w:rsidRPr="00A975FB">
        <w:rPr>
          <w:b/>
        </w:rPr>
        <w:lastRenderedPageBreak/>
        <w:t>HINTS:</w:t>
      </w:r>
      <w:r>
        <w:t xml:space="preserve"> </w:t>
      </w:r>
      <w:r w:rsidR="00053349">
        <w:t xml:space="preserve">Finding the </w:t>
      </w:r>
      <w:r w:rsidR="00E52F71">
        <w:t>frequency response</w:t>
      </w:r>
      <w:r w:rsidR="00053349">
        <w:t xml:space="preserve"> of an </w:t>
      </w:r>
      <w:proofErr w:type="spellStart"/>
      <w:r w:rsidR="00053349">
        <w:t>opamp</w:t>
      </w:r>
      <w:proofErr w:type="spellEnd"/>
      <w:r w:rsidR="00053349">
        <w:t xml:space="preserve"> circuit is the same as finding the gain of the circuit, but with each of the elements replaced with its impedance voltage-current relationship. In other words treat every resistor </w:t>
      </w:r>
      <w:proofErr w:type="gramStart"/>
      <w:r w:rsidR="00053349">
        <w:t xml:space="preserve">as </w:t>
      </w:r>
      <w:proofErr w:type="gramEnd"/>
      <w:r w:rsidR="00053349" w:rsidRPr="00053349">
        <w:rPr>
          <w:position w:val="-12"/>
        </w:rPr>
        <w:object w:dxaOrig="740" w:dyaOrig="380">
          <v:shape id="_x0000_i1028" type="#_x0000_t75" style="width:36.55pt;height:19.35pt" o:ole="">
            <v:imagedata r:id="rId11" o:title=""/>
          </v:shape>
          <o:OLEObject Type="Embed" ProgID="Equation.DSMT4" ShapeID="_x0000_i1028" DrawAspect="Content" ObjectID="_1504508545" r:id="rId12"/>
        </w:object>
      </w:r>
      <w:r w:rsidR="00053349">
        <w:t xml:space="preserve">, capacitor as </w:t>
      </w:r>
      <w:r w:rsidR="00053349" w:rsidRPr="00053349">
        <w:rPr>
          <w:position w:val="-12"/>
        </w:rPr>
        <w:object w:dxaOrig="1380" w:dyaOrig="380">
          <v:shape id="_x0000_i1029" type="#_x0000_t75" style="width:68.8pt;height:19.35pt" o:ole="">
            <v:imagedata r:id="rId13" o:title=""/>
          </v:shape>
          <o:OLEObject Type="Embed" ProgID="Equation.DSMT4" ShapeID="_x0000_i1029" DrawAspect="Content" ObjectID="_1504508546" r:id="rId14"/>
        </w:object>
      </w:r>
      <w:r w:rsidR="00053349">
        <w:t xml:space="preserve">, and inductor as </w:t>
      </w:r>
      <w:r w:rsidR="00053349" w:rsidRPr="00053349">
        <w:rPr>
          <w:position w:val="-12"/>
        </w:rPr>
        <w:object w:dxaOrig="999" w:dyaOrig="380">
          <v:shape id="_x0000_i1030" type="#_x0000_t75" style="width:50.5pt;height:19.35pt" o:ole="">
            <v:imagedata r:id="rId15" o:title=""/>
          </v:shape>
          <o:OLEObject Type="Embed" ProgID="Equation.DSMT4" ShapeID="_x0000_i1030" DrawAspect="Content" ObjectID="_1504508547" r:id="rId16"/>
        </w:object>
      </w:r>
      <w:r w:rsidR="00053349">
        <w:t xml:space="preserve"> and then apply </w:t>
      </w:r>
      <w:r w:rsidR="00E52F71">
        <w:t xml:space="preserve">the </w:t>
      </w:r>
      <w:r w:rsidR="00053349">
        <w:t xml:space="preserve">linear circuit techniques that you learned in ECE203 to find the gain of the </w:t>
      </w:r>
      <w:proofErr w:type="spellStart"/>
      <w:r w:rsidR="00053349">
        <w:t>opamp</w:t>
      </w:r>
      <w:proofErr w:type="spellEnd"/>
      <w:r w:rsidR="00053349">
        <w:t xml:space="preserve"> circuit. </w:t>
      </w:r>
      <w:r>
        <w:t xml:space="preserve">Remember what happens </w:t>
      </w:r>
      <w:r w:rsidR="00E52F71">
        <w:t>at</w:t>
      </w:r>
      <w:r>
        <w:t xml:space="preserve"> the</w:t>
      </w:r>
      <w:r w:rsidR="00053349">
        <w:t xml:space="preserve"> input terminals of the </w:t>
      </w:r>
      <w:proofErr w:type="spellStart"/>
      <w:r w:rsidR="00053349">
        <w:t>opamp</w:t>
      </w:r>
      <w:proofErr w:type="spellEnd"/>
      <w:r w:rsidR="00053349">
        <w:t xml:space="preserve"> if there is negative feedback. </w:t>
      </w:r>
      <w:r w:rsidR="00F00739">
        <w:t xml:space="preserve">Because of the impedances, the </w:t>
      </w:r>
      <w:r w:rsidR="00E52F71">
        <w:t>frequency response</w:t>
      </w:r>
      <w:r w:rsidR="00F00739">
        <w:t xml:space="preserve"> will be a </w:t>
      </w:r>
      <w:r w:rsidR="00E52F71">
        <w:t>complex-valued</w:t>
      </w:r>
      <w:r w:rsidR="00F00739">
        <w:t xml:space="preserve"> function </w:t>
      </w:r>
      <w:proofErr w:type="gramStart"/>
      <w:r w:rsidR="00F00739">
        <w:t xml:space="preserve">of </w:t>
      </w:r>
      <w:proofErr w:type="gramEnd"/>
      <w:r w:rsidR="00F00739">
        <w:sym w:font="Symbol" w:char="F077"/>
      </w:r>
      <w:r w:rsidR="00F00739">
        <w:t xml:space="preserve">. As such, </w:t>
      </w:r>
      <w:r w:rsidR="00053349">
        <w:t xml:space="preserve">the </w:t>
      </w:r>
      <w:r w:rsidR="00E52F71">
        <w:t>frequency response</w:t>
      </w:r>
      <w:r w:rsidR="00053349">
        <w:t xml:space="preserve"> can be written as </w:t>
      </w:r>
    </w:p>
    <w:p w:rsidR="00053349" w:rsidRDefault="00053349" w:rsidP="00053349">
      <w:pPr>
        <w:pStyle w:val="MTDisplayEquation"/>
      </w:pPr>
      <w:r>
        <w:tab/>
      </w:r>
      <w:r w:rsidR="00054F72" w:rsidRPr="00053349">
        <w:rPr>
          <w:position w:val="-30"/>
        </w:rPr>
        <w:object w:dxaOrig="1219" w:dyaOrig="700">
          <v:shape id="_x0000_i1031" type="#_x0000_t75" style="width:61.25pt;height:35.45pt" o:ole="">
            <v:imagedata r:id="rId17" o:title=""/>
          </v:shape>
          <o:OLEObject Type="Embed" ProgID="Equation.DSMT4" ShapeID="_x0000_i1031" DrawAspect="Content" ObjectID="_1504508548" r:id="rId18"/>
        </w:object>
      </w:r>
    </w:p>
    <w:p w:rsidR="00053349" w:rsidRDefault="00E52F71" w:rsidP="00A975FB">
      <w:pPr>
        <w:ind w:left="360"/>
      </w:pPr>
      <w:proofErr w:type="gramStart"/>
      <w:r>
        <w:t>w</w:t>
      </w:r>
      <w:r w:rsidR="00053349">
        <w:t>here</w:t>
      </w:r>
      <w:proofErr w:type="gramEnd"/>
      <w:r w:rsidR="00053349">
        <w:t xml:space="preserve"> </w:t>
      </w:r>
      <w:r w:rsidR="00053349" w:rsidRPr="00053349">
        <w:rPr>
          <w:position w:val="-12"/>
        </w:rPr>
        <w:object w:dxaOrig="380" w:dyaOrig="380">
          <v:shape id="_x0000_i1032" type="#_x0000_t75" style="width:19.35pt;height:19.35pt" o:ole="">
            <v:imagedata r:id="rId19" o:title=""/>
          </v:shape>
          <o:OLEObject Type="Embed" ProgID="Equation.DSMT4" ShapeID="_x0000_i1032" DrawAspect="Content" ObjectID="_1504508549" r:id="rId20"/>
        </w:object>
      </w:r>
      <w:r w:rsidR="00053349">
        <w:t xml:space="preserve">and </w:t>
      </w:r>
      <w:r w:rsidR="00053349" w:rsidRPr="00053349">
        <w:rPr>
          <w:position w:val="-12"/>
        </w:rPr>
        <w:object w:dxaOrig="300" w:dyaOrig="380">
          <v:shape id="_x0000_i1033" type="#_x0000_t75" style="width:15.6pt;height:19.35pt" o:ole="">
            <v:imagedata r:id="rId21" o:title=""/>
          </v:shape>
          <o:OLEObject Type="Embed" ProgID="Equation.DSMT4" ShapeID="_x0000_i1033" DrawAspect="Content" ObjectID="_1504508550" r:id="rId22"/>
        </w:object>
      </w:r>
      <w:r w:rsidR="00053349">
        <w:t xml:space="preserve"> are the phasor representations of the </w:t>
      </w:r>
      <w:r>
        <w:t>output and input</w:t>
      </w:r>
      <w:r w:rsidR="00053349">
        <w:t xml:space="preserve"> voltages. </w:t>
      </w:r>
      <w:r w:rsidR="00933DD3">
        <w:t>We can express this gain in dB by using the ratio of normalized average power</w:t>
      </w:r>
      <w:proofErr w:type="gramStart"/>
      <w:r w:rsidR="00933DD3">
        <w:t xml:space="preserve">, </w:t>
      </w:r>
      <w:proofErr w:type="gramEnd"/>
      <w:r w:rsidR="00933DD3" w:rsidRPr="00933DD3">
        <w:rPr>
          <w:position w:val="-12"/>
        </w:rPr>
        <w:object w:dxaOrig="480" w:dyaOrig="380">
          <v:shape id="_x0000_i1034" type="#_x0000_t75" style="width:24.2pt;height:19.35pt" o:ole="">
            <v:imagedata r:id="rId23" o:title=""/>
          </v:shape>
          <o:OLEObject Type="Embed" ProgID="Equation.DSMT4" ShapeID="_x0000_i1034" DrawAspect="Content" ObjectID="_1504508551" r:id="rId24"/>
        </w:object>
      </w:r>
      <w:r w:rsidR="00A975FB">
        <w:t xml:space="preserve">. As such finding the </w:t>
      </w:r>
      <w:r>
        <w:t>frequency response</w:t>
      </w:r>
      <w:r w:rsidR="00054F72">
        <w:t xml:space="preserve"> (gain of the filter)</w:t>
      </w:r>
      <w:r w:rsidR="00A975FB">
        <w:t xml:space="preserve"> in dB is equivalent to</w:t>
      </w:r>
    </w:p>
    <w:p w:rsidR="00933DD3" w:rsidRDefault="00FB206D" w:rsidP="00933DD3">
      <w:pPr>
        <w:ind w:left="360"/>
        <w:jc w:val="center"/>
      </w:pPr>
      <w:r w:rsidRPr="00F00739">
        <w:rPr>
          <w:position w:val="-42"/>
        </w:rPr>
        <w:object w:dxaOrig="4000" w:dyaOrig="960">
          <v:shape id="_x0000_i1035" type="#_x0000_t75" style="width:200.4pt;height:47.8pt" o:ole="">
            <v:imagedata r:id="rId25" o:title=""/>
          </v:shape>
          <o:OLEObject Type="Embed" ProgID="Equation.DSMT4" ShapeID="_x0000_i1035" DrawAspect="Content" ObjectID="_1504508552" r:id="rId26"/>
        </w:object>
      </w:r>
    </w:p>
    <w:p w:rsidR="00FE4158" w:rsidRDefault="00FE4158" w:rsidP="001C54F0">
      <w:pPr>
        <w:pStyle w:val="Heading2"/>
      </w:pPr>
      <w:r>
        <w:t>Background</w:t>
      </w:r>
      <w:r w:rsidR="003F56DD">
        <w:t xml:space="preserve"> Theory</w:t>
      </w:r>
    </w:p>
    <w:p w:rsidR="005F6D7C" w:rsidRDefault="005F6D7C" w:rsidP="005F6D7C">
      <w:r w:rsidRPr="001379B6">
        <w:t>One of the reasons</w:t>
      </w:r>
      <w:r>
        <w:t xml:space="preserve"> for using a Fourier </w:t>
      </w:r>
      <w:proofErr w:type="gramStart"/>
      <w:r>
        <w:t>Series</w:t>
      </w:r>
      <w:proofErr w:type="gramEnd"/>
      <w:r>
        <w:t xml:space="preserve"> representation of a periodic signal instead of a different type of representation is that we get a frequency domain representation of the original signal</w:t>
      </w:r>
      <w:r w:rsidRPr="001379B6">
        <w:rPr>
          <w:position w:val="-10"/>
        </w:rPr>
        <w:object w:dxaOrig="440" w:dyaOrig="320">
          <v:shape id="_x0000_i1036" type="#_x0000_t75" style="width:21.5pt;height:15.6pt" o:ole="">
            <v:imagedata r:id="rId27" o:title=""/>
          </v:shape>
          <o:OLEObject Type="Embed" ProgID="Equation.DSMT4" ShapeID="_x0000_i1036" DrawAspect="Content" ObjectID="_1504508553" r:id="rId28"/>
        </w:object>
      </w:r>
      <w:r>
        <w:t xml:space="preserve">.  If </w:t>
      </w:r>
      <w:r w:rsidRPr="00A333A4">
        <w:rPr>
          <w:position w:val="-10"/>
        </w:rPr>
        <w:object w:dxaOrig="440" w:dyaOrig="320">
          <v:shape id="_x0000_i1037" type="#_x0000_t75" style="width:21.5pt;height:15.6pt" o:ole="">
            <v:imagedata r:id="rId29" o:title=""/>
          </v:shape>
          <o:OLEObject Type="Embed" ProgID="Equation.DSMT4" ShapeID="_x0000_i1037" DrawAspect="Content" ObjectID="_1504508554" r:id="rId30"/>
        </w:object>
      </w:r>
      <w:r>
        <w:t xml:space="preserve"> is a periodic signal with period</w:t>
      </w:r>
      <w:proofErr w:type="gramStart"/>
      <w:r>
        <w:t xml:space="preserve">, </w:t>
      </w:r>
      <w:proofErr w:type="gramEnd"/>
      <w:r w:rsidRPr="00A333A4">
        <w:rPr>
          <w:position w:val="-4"/>
        </w:rPr>
        <w:object w:dxaOrig="220" w:dyaOrig="260">
          <v:shape id="_x0000_i1038" type="#_x0000_t75" style="width:11.8pt;height:12.9pt" o:ole="">
            <v:imagedata r:id="rId31" o:title=""/>
          </v:shape>
          <o:OLEObject Type="Embed" ProgID="Equation.DSMT4" ShapeID="_x0000_i1038" DrawAspect="Content" ObjectID="_1504508555" r:id="rId32"/>
        </w:object>
      </w:r>
      <w:r>
        <w:t xml:space="preserve">, then it has the Fourier series representation </w:t>
      </w:r>
      <w:r w:rsidRPr="00D17401">
        <w:rPr>
          <w:position w:val="-28"/>
        </w:rPr>
        <w:object w:dxaOrig="1700" w:dyaOrig="680">
          <v:shape id="_x0000_i1039" type="#_x0000_t75" style="width:84.9pt;height:34.4pt" o:ole="">
            <v:imagedata r:id="rId33" o:title=""/>
          </v:shape>
          <o:OLEObject Type="Embed" ProgID="Equation.DSMT4" ShapeID="_x0000_i1039" DrawAspect="Content" ObjectID="_1504508556" r:id="rId34"/>
        </w:object>
      </w:r>
      <w:r w:rsidRPr="00D17401">
        <w:rPr>
          <w:position w:val="-4"/>
        </w:rPr>
        <w:object w:dxaOrig="180" w:dyaOrig="279">
          <v:shape id="_x0000_i1040" type="#_x0000_t75" style="width:9.15pt;height:14.5pt" o:ole="">
            <v:imagedata r:id="rId35" o:title=""/>
          </v:shape>
          <o:OLEObject Type="Embed" ProgID="Equation.DSMT4" ShapeID="_x0000_i1040" DrawAspect="Content" ObjectID="_1504508557" r:id="rId36"/>
        </w:object>
      </w:r>
      <w:r>
        <w:t xml:space="preserve">where </w:t>
      </w:r>
      <w:r w:rsidRPr="00A333A4">
        <w:rPr>
          <w:position w:val="-24"/>
        </w:rPr>
        <w:object w:dxaOrig="880" w:dyaOrig="620">
          <v:shape id="_x0000_i1041" type="#_x0000_t75" style="width:45.15pt;height:31.7pt" o:ole="">
            <v:imagedata r:id="rId37" o:title=""/>
          </v:shape>
          <o:OLEObject Type="Embed" ProgID="Equation.DSMT4" ShapeID="_x0000_i1041" DrawAspect="Content" ObjectID="_1504508558" r:id="rId38"/>
        </w:object>
      </w:r>
      <w:r>
        <w:t xml:space="preserve"> and </w:t>
      </w:r>
      <w:r w:rsidRPr="00A333A4">
        <w:rPr>
          <w:position w:val="-30"/>
        </w:rPr>
        <w:object w:dxaOrig="1980" w:dyaOrig="680">
          <v:shape id="_x0000_i1042" type="#_x0000_t75" style="width:99.95pt;height:34.4pt" o:ole="">
            <v:imagedata r:id="rId39" o:title=""/>
          </v:shape>
          <o:OLEObject Type="Embed" ProgID="Equation.DSMT4" ShapeID="_x0000_i1042" DrawAspect="Content" ObjectID="_1504508559" r:id="rId40"/>
        </w:object>
      </w:r>
      <w:r>
        <w:t xml:space="preserve">. </w:t>
      </w:r>
      <w:r w:rsidR="00FB206D">
        <w:t xml:space="preserve">When </w:t>
      </w:r>
      <w:proofErr w:type="gramStart"/>
      <w:r w:rsidR="00FB206D">
        <w:t>x(</w:t>
      </w:r>
      <w:proofErr w:type="gramEnd"/>
      <w:r w:rsidR="00FB206D">
        <w:t>t) is real,</w:t>
      </w:r>
      <w:r>
        <w:t xml:space="preserve"> the magnitude of the </w:t>
      </w:r>
      <w:r w:rsidRPr="00A333A4">
        <w:rPr>
          <w:position w:val="-12"/>
        </w:rPr>
        <w:object w:dxaOrig="260" w:dyaOrig="360">
          <v:shape id="_x0000_i1043" type="#_x0000_t75" style="width:12.9pt;height:18.8pt" o:ole="">
            <v:imagedata r:id="rId41" o:title=""/>
          </v:shape>
          <o:OLEObject Type="Embed" ProgID="Equation.DSMT4" ShapeID="_x0000_i1043" DrawAspect="Content" ObjectID="_1504508560" r:id="rId42"/>
        </w:object>
      </w:r>
      <w:r>
        <w:t xml:space="preserve"> is even and the phase of the</w:t>
      </w:r>
      <w:r w:rsidRPr="00A333A4">
        <w:rPr>
          <w:position w:val="-12"/>
        </w:rPr>
        <w:object w:dxaOrig="260" w:dyaOrig="360">
          <v:shape id="_x0000_i1044" type="#_x0000_t75" style="width:12.9pt;height:18.8pt" o:ole="">
            <v:imagedata r:id="rId41" o:title=""/>
          </v:shape>
          <o:OLEObject Type="Embed" ProgID="Equation.DSMT4" ShapeID="_x0000_i1044" DrawAspect="Content" ObjectID="_1504508561" r:id="rId43"/>
        </w:object>
      </w:r>
      <w:r>
        <w:t xml:space="preserve">is odd, </w:t>
      </w:r>
      <w:r w:rsidR="00FB206D">
        <w:t xml:space="preserve">and </w:t>
      </w:r>
      <w:r>
        <w:t>we can rewrite the complex Fourier series as a Fourier cosine series</w:t>
      </w:r>
    </w:p>
    <w:p w:rsidR="005F6D7C" w:rsidRDefault="005F6D7C" w:rsidP="003F56DD">
      <w:pPr>
        <w:jc w:val="center"/>
      </w:pPr>
      <w:r w:rsidRPr="008177E0">
        <w:rPr>
          <w:position w:val="-28"/>
        </w:rPr>
        <w:object w:dxaOrig="4760" w:dyaOrig="680">
          <v:shape id="_x0000_i1045" type="#_x0000_t75" style="width:238.05pt;height:34.4pt" o:ole="">
            <v:imagedata r:id="rId44" o:title=""/>
          </v:shape>
          <o:OLEObject Type="Embed" ProgID="Equation.DSMT4" ShapeID="_x0000_i1045" DrawAspect="Content" ObjectID="_1504508562" r:id="rId45"/>
        </w:object>
      </w:r>
    </w:p>
    <w:p w:rsidR="005F6D7C" w:rsidRDefault="005F6D7C" w:rsidP="005F6D7C">
      <w:r>
        <w:t xml:space="preserve">Assume next we have a periodic </w:t>
      </w:r>
      <w:proofErr w:type="gramStart"/>
      <w:r>
        <w:t xml:space="preserve">signal </w:t>
      </w:r>
      <w:proofErr w:type="gramEnd"/>
      <w:r w:rsidRPr="006C441E">
        <w:rPr>
          <w:position w:val="-12"/>
        </w:rPr>
        <w:object w:dxaOrig="2000" w:dyaOrig="360">
          <v:shape id="_x0000_i1046" type="#_x0000_t75" style="width:99.95pt;height:18.8pt" o:ole="">
            <v:imagedata r:id="rId46" o:title=""/>
          </v:shape>
          <o:OLEObject Type="Embed" ProgID="Equation.DSMT4" ShapeID="_x0000_i1046" DrawAspect="Content" ObjectID="_1504508563" r:id="rId47"/>
        </w:object>
      </w:r>
      <w:r>
        <w:t xml:space="preserve">. We can represent this as a </w:t>
      </w:r>
      <w:proofErr w:type="gramStart"/>
      <w:r>
        <w:t xml:space="preserve">phasor  </w:t>
      </w:r>
      <w:proofErr w:type="gramEnd"/>
      <w:r w:rsidRPr="00F05971">
        <w:rPr>
          <w:position w:val="-10"/>
        </w:rPr>
        <w:object w:dxaOrig="980" w:dyaOrig="320">
          <v:shape id="_x0000_i1047" type="#_x0000_t75" style="width:48.9pt;height:15.6pt" o:ole="">
            <v:imagedata r:id="rId48" o:title=""/>
          </v:shape>
          <o:OLEObject Type="Embed" ProgID="Equation.DSMT4" ShapeID="_x0000_i1047" DrawAspect="Content" ObjectID="_1504508564" r:id="rId49"/>
        </w:object>
      </w:r>
      <w:r>
        <w:t xml:space="preserve">.  Assume this signal is the input to an LTI system with </w:t>
      </w:r>
      <w:r w:rsidR="00E52F71">
        <w:t>frequency response</w:t>
      </w:r>
      <w:r w:rsidR="00FB206D" w:rsidRPr="00CA0963">
        <w:rPr>
          <w:position w:val="-10"/>
        </w:rPr>
        <w:object w:dxaOrig="620" w:dyaOrig="320">
          <v:shape id="_x0000_i1048" type="#_x0000_t75" style="width:30.65pt;height:15.6pt" o:ole="">
            <v:imagedata r:id="rId50" o:title=""/>
          </v:shape>
          <o:OLEObject Type="Embed" ProgID="Equation.DSMT4" ShapeID="_x0000_i1048" DrawAspect="Content" ObjectID="_1504508565" r:id="rId51"/>
        </w:object>
      </w:r>
      <w:r>
        <w:t xml:space="preserve">.  We know we are only interested in the response of the </w:t>
      </w:r>
      <w:r w:rsidR="00E52F71">
        <w:t>frequency response</w:t>
      </w:r>
      <w:r>
        <w:t xml:space="preserve"> at the same frequency as the input, so we </w:t>
      </w:r>
      <w:proofErr w:type="gramStart"/>
      <w:r>
        <w:t xml:space="preserve">want </w:t>
      </w:r>
      <w:proofErr w:type="gramEnd"/>
      <w:r w:rsidR="00FB206D" w:rsidRPr="008D5A37">
        <w:rPr>
          <w:position w:val="-12"/>
        </w:rPr>
        <w:object w:dxaOrig="700" w:dyaOrig="360">
          <v:shape id="_x0000_i1049" type="#_x0000_t75" style="width:35.45pt;height:18.8pt" o:ole="">
            <v:imagedata r:id="rId52" o:title=""/>
          </v:shape>
          <o:OLEObject Type="Embed" ProgID="Equation.DSMT4" ShapeID="_x0000_i1049" DrawAspect="Content" ObjectID="_1504508566" r:id="rId53"/>
        </w:object>
      </w:r>
      <w:r>
        <w:t xml:space="preserve">. Again we can represent the </w:t>
      </w:r>
      <w:r w:rsidR="00E52F71">
        <w:t>frequency response</w:t>
      </w:r>
      <w:r>
        <w:t xml:space="preserve"> as the </w:t>
      </w:r>
      <w:proofErr w:type="gramStart"/>
      <w:r>
        <w:t xml:space="preserve">phasor </w:t>
      </w:r>
      <w:proofErr w:type="gramEnd"/>
      <w:r w:rsidR="00FB206D" w:rsidRPr="00F05971">
        <w:rPr>
          <w:position w:val="-12"/>
        </w:rPr>
        <w:object w:dxaOrig="2100" w:dyaOrig="360">
          <v:shape id="_x0000_i1050" type="#_x0000_t75" style="width:104.8pt;height:18.8pt" o:ole="">
            <v:imagedata r:id="rId54" o:title=""/>
          </v:shape>
          <o:OLEObject Type="Embed" ProgID="Equation.DSMT4" ShapeID="_x0000_i1050" DrawAspect="Content" ObjectID="_1504508567" r:id="rId55"/>
        </w:object>
      </w:r>
      <w:r>
        <w:t xml:space="preserve">. The output of the system </w:t>
      </w:r>
      <w:r w:rsidRPr="00F05971">
        <w:rPr>
          <w:i/>
          <w:u w:val="single"/>
        </w:rPr>
        <w:t>in steady state</w:t>
      </w:r>
      <w:r>
        <w:t xml:space="preserve"> is then </w:t>
      </w:r>
    </w:p>
    <w:p w:rsidR="005F6D7C" w:rsidRDefault="00FB206D" w:rsidP="00343431">
      <w:pPr>
        <w:jc w:val="center"/>
      </w:pPr>
      <w:r w:rsidRPr="00F05971">
        <w:rPr>
          <w:position w:val="-14"/>
        </w:rPr>
        <w:object w:dxaOrig="3660" w:dyaOrig="400">
          <v:shape id="_x0000_i1051" type="#_x0000_t75" style="width:183.2pt;height:20.4pt" o:ole="">
            <v:imagedata r:id="rId56" o:title=""/>
          </v:shape>
          <o:OLEObject Type="Embed" ProgID="Equation.DSMT4" ShapeID="_x0000_i1051" DrawAspect="Content" ObjectID="_1504508568" r:id="rId57"/>
        </w:object>
      </w:r>
    </w:p>
    <w:p w:rsidR="005F6D7C" w:rsidRDefault="005F6D7C" w:rsidP="005F6D7C">
      <w:r>
        <w:t xml:space="preserve">Going back from phasor notation to the time domain, we have the steady state output is </w:t>
      </w:r>
    </w:p>
    <w:p w:rsidR="005F6D7C" w:rsidRDefault="00FB206D" w:rsidP="00343431">
      <w:pPr>
        <w:jc w:val="center"/>
      </w:pPr>
      <w:r w:rsidRPr="00F05971">
        <w:rPr>
          <w:position w:val="-12"/>
        </w:rPr>
        <w:object w:dxaOrig="3900" w:dyaOrig="360">
          <v:shape id="_x0000_i1052" type="#_x0000_t75" style="width:195.6pt;height:18.8pt" o:ole="">
            <v:imagedata r:id="rId58" o:title=""/>
          </v:shape>
          <o:OLEObject Type="Embed" ProgID="Equation.DSMT4" ShapeID="_x0000_i1052" DrawAspect="Content" ObjectID="_1504508569" r:id="rId59"/>
        </w:object>
      </w:r>
    </w:p>
    <w:p w:rsidR="005F6D7C" w:rsidRDefault="005F6D7C" w:rsidP="005F6D7C">
      <w:r>
        <w:t>Now assume we have two inputs to the system</w:t>
      </w:r>
      <w:r w:rsidR="00FB206D">
        <w:t xml:space="preserve"> at different frequencies</w:t>
      </w:r>
    </w:p>
    <w:p w:rsidR="005F6D7C" w:rsidRDefault="00343431" w:rsidP="00343431">
      <w:pPr>
        <w:jc w:val="center"/>
      </w:pPr>
      <w:r w:rsidRPr="00A94F47">
        <w:rPr>
          <w:position w:val="-30"/>
        </w:rPr>
        <w:object w:dxaOrig="2260" w:dyaOrig="720">
          <v:shape id="_x0000_i1053" type="#_x0000_t75" style="width:113.35pt;height:36pt" o:ole="">
            <v:imagedata r:id="rId60" o:title=""/>
          </v:shape>
          <o:OLEObject Type="Embed" ProgID="Equation.DSMT4" ShapeID="_x0000_i1053" DrawAspect="Content" ObjectID="_1504508570" r:id="rId61"/>
        </w:object>
      </w:r>
    </w:p>
    <w:p w:rsidR="005F6D7C" w:rsidRDefault="005F6D7C" w:rsidP="005F6D7C">
      <w:r>
        <w:t>We can represent these two inputs as phasors</w:t>
      </w:r>
    </w:p>
    <w:p w:rsidR="005F6D7C" w:rsidRDefault="005F6D7C" w:rsidP="00343431">
      <w:pPr>
        <w:jc w:val="center"/>
      </w:pPr>
      <w:r w:rsidRPr="00A94F47">
        <w:rPr>
          <w:position w:val="-30"/>
        </w:rPr>
        <w:object w:dxaOrig="1200" w:dyaOrig="720">
          <v:shape id="_x0000_i1054" type="#_x0000_t75" style="width:60.2pt;height:36pt" o:ole="">
            <v:imagedata r:id="rId62" o:title=""/>
          </v:shape>
          <o:OLEObject Type="Embed" ProgID="Equation.DSMT4" ShapeID="_x0000_i1054" DrawAspect="Content" ObjectID="_1504508571" r:id="rId63"/>
        </w:object>
      </w:r>
    </w:p>
    <w:p w:rsidR="005F6D7C" w:rsidRDefault="005F6D7C" w:rsidP="005F6D7C">
      <w:r>
        <w:t>For each input, the corresponding output will be</w:t>
      </w:r>
    </w:p>
    <w:p w:rsidR="005F6D7C" w:rsidRDefault="00FB206D" w:rsidP="00343431">
      <w:pPr>
        <w:jc w:val="center"/>
      </w:pPr>
      <w:r w:rsidRPr="00A94F47">
        <w:rPr>
          <w:position w:val="-30"/>
        </w:rPr>
        <w:object w:dxaOrig="3900" w:dyaOrig="720">
          <v:shape id="_x0000_i1055" type="#_x0000_t75" style="width:195.6pt;height:36pt" o:ole="">
            <v:imagedata r:id="rId64" o:title=""/>
          </v:shape>
          <o:OLEObject Type="Embed" ProgID="Equation.DSMT4" ShapeID="_x0000_i1055" DrawAspect="Content" ObjectID="_1504508572" r:id="rId65"/>
        </w:object>
      </w:r>
    </w:p>
    <w:p w:rsidR="005F6D7C" w:rsidRDefault="005F6D7C" w:rsidP="005F6D7C">
      <w:r>
        <w:t>The steady state output due to each input is then</w:t>
      </w:r>
    </w:p>
    <w:p w:rsidR="005F6D7C" w:rsidRDefault="00FB206D" w:rsidP="005F6D7C">
      <w:pPr>
        <w:jc w:val="center"/>
      </w:pPr>
      <w:r w:rsidRPr="00A94F47">
        <w:rPr>
          <w:position w:val="-30"/>
        </w:rPr>
        <w:object w:dxaOrig="4300" w:dyaOrig="720">
          <v:shape id="_x0000_i1056" type="#_x0000_t75" style="width:3in;height:36pt" o:ole="">
            <v:imagedata r:id="rId66" o:title=""/>
          </v:shape>
          <o:OLEObject Type="Embed" ProgID="Equation.DSMT4" ShapeID="_x0000_i1056" DrawAspect="Content" ObjectID="_1504508573" r:id="rId67"/>
        </w:object>
      </w:r>
    </w:p>
    <w:p w:rsidR="005F6D7C" w:rsidRDefault="005F6D7C" w:rsidP="005F6D7C">
      <w:r>
        <w:t>If the input is</w:t>
      </w:r>
      <w:r w:rsidRPr="008177E0">
        <w:rPr>
          <w:position w:val="-12"/>
        </w:rPr>
        <w:object w:dxaOrig="1780" w:dyaOrig="360">
          <v:shape id="_x0000_i1057" type="#_x0000_t75" style="width:89.2pt;height:18.8pt" o:ole="">
            <v:imagedata r:id="rId68" o:title=""/>
          </v:shape>
          <o:OLEObject Type="Embed" ProgID="Equation.DSMT4" ShapeID="_x0000_i1057" DrawAspect="Content" ObjectID="_1504508574" r:id="rId69"/>
        </w:object>
      </w:r>
      <w:r>
        <w:t>, then by linearity our output will be</w:t>
      </w:r>
    </w:p>
    <w:p w:rsidR="005F6D7C" w:rsidRDefault="00FB206D" w:rsidP="005F6D7C">
      <w:r w:rsidRPr="008177E0">
        <w:rPr>
          <w:position w:val="-12"/>
        </w:rPr>
        <w:object w:dxaOrig="9060" w:dyaOrig="360">
          <v:shape id="_x0000_i1058" type="#_x0000_t75" style="width:454.05pt;height:18.8pt" o:ole="">
            <v:imagedata r:id="rId70" o:title=""/>
          </v:shape>
          <o:OLEObject Type="Embed" ProgID="Equation.DSMT4" ShapeID="_x0000_i1058" DrawAspect="Content" ObjectID="_1504508575" r:id="rId71"/>
        </w:object>
      </w:r>
    </w:p>
    <w:p w:rsidR="005F6D7C" w:rsidRDefault="005F6D7C" w:rsidP="005F6D7C">
      <w:r>
        <w:t xml:space="preserve">Now assume we have a periodic signal </w:t>
      </w:r>
      <w:r w:rsidRPr="008177E0">
        <w:rPr>
          <w:position w:val="-10"/>
        </w:rPr>
        <w:object w:dxaOrig="440" w:dyaOrig="320">
          <v:shape id="_x0000_i1059" type="#_x0000_t75" style="width:21.5pt;height:15.6pt" o:ole="">
            <v:imagedata r:id="rId72" o:title=""/>
          </v:shape>
          <o:OLEObject Type="Embed" ProgID="Equation.DSMT4" ShapeID="_x0000_i1059" DrawAspect="Content" ObjectID="_1504508576" r:id="rId73"/>
        </w:object>
      </w:r>
      <w:r>
        <w:t xml:space="preserve"> as the input to an LTI system with </w:t>
      </w:r>
      <w:r w:rsidR="00E52F71">
        <w:t xml:space="preserve">frequency </w:t>
      </w:r>
      <w:proofErr w:type="gramStart"/>
      <w:r w:rsidR="00E52F71">
        <w:t>response</w:t>
      </w:r>
      <w:r>
        <w:t xml:space="preserve"> </w:t>
      </w:r>
      <w:proofErr w:type="gramEnd"/>
      <w:r w:rsidR="00FB206D" w:rsidRPr="00CA0963">
        <w:rPr>
          <w:position w:val="-10"/>
        </w:rPr>
        <w:object w:dxaOrig="620" w:dyaOrig="320">
          <v:shape id="_x0000_i1060" type="#_x0000_t75" style="width:30.65pt;height:15.6pt" o:ole="">
            <v:imagedata r:id="rId74" o:title=""/>
          </v:shape>
          <o:OLEObject Type="Embed" ProgID="Equation.DSMT4" ShapeID="_x0000_i1060" DrawAspect="Content" ObjectID="_1504508577" r:id="rId75"/>
        </w:object>
      </w:r>
      <w:r>
        <w:t>.  Since this signal is periodic it has a Fourier series representation:</w:t>
      </w:r>
    </w:p>
    <w:p w:rsidR="005F6D7C" w:rsidRDefault="005F6D7C" w:rsidP="005F6D7C">
      <w:pPr>
        <w:jc w:val="center"/>
      </w:pPr>
      <w:r w:rsidRPr="008177E0">
        <w:rPr>
          <w:position w:val="-28"/>
        </w:rPr>
        <w:object w:dxaOrig="4760" w:dyaOrig="680">
          <v:shape id="_x0000_i1061" type="#_x0000_t75" style="width:238.05pt;height:34.4pt" o:ole="">
            <v:imagedata r:id="rId44" o:title=""/>
          </v:shape>
          <o:OLEObject Type="Embed" ProgID="Equation.DSMT4" ShapeID="_x0000_i1061" DrawAspect="Content" ObjectID="_1504508578" r:id="rId76"/>
        </w:object>
      </w:r>
    </w:p>
    <w:p w:rsidR="005F6D7C" w:rsidRDefault="005F6D7C" w:rsidP="005F6D7C">
      <w:r>
        <w:t xml:space="preserve">Extending our analysis above, the steady state output of the system </w:t>
      </w:r>
      <w:r w:rsidR="00054F72">
        <w:t xml:space="preserve">in the time domain </w:t>
      </w:r>
      <w:r>
        <w:t>will be</w:t>
      </w:r>
    </w:p>
    <w:p w:rsidR="005F6D7C" w:rsidRPr="00054F72" w:rsidRDefault="00FB206D" w:rsidP="00D611A3">
      <w:pPr>
        <w:ind w:left="360"/>
        <w:jc w:val="center"/>
      </w:pPr>
      <w:r w:rsidRPr="00BF1AAC">
        <w:rPr>
          <w:position w:val="-28"/>
        </w:rPr>
        <w:object w:dxaOrig="6060" w:dyaOrig="680">
          <v:shape id="_x0000_i1062" type="#_x0000_t75" style="width:303.05pt;height:34.4pt" o:ole="">
            <v:imagedata r:id="rId77" o:title=""/>
          </v:shape>
          <o:OLEObject Type="Embed" ProgID="Equation.DSMT4" ShapeID="_x0000_i1062" DrawAspect="Content" ObjectID="_1504508579" r:id="rId78"/>
        </w:object>
      </w:r>
    </w:p>
    <w:p w:rsidR="00054F72" w:rsidRPr="00054F72" w:rsidRDefault="00054F72" w:rsidP="00054F72">
      <w:r>
        <w:t>We can now get the power spectrum of the output signal from the previous equation. The single-sided power of the kth harmonic is defined as the RMS</w:t>
      </w:r>
      <w:r>
        <w:rPr>
          <w:vertAlign w:val="superscript"/>
        </w:rPr>
        <w:t>2</w:t>
      </w:r>
      <w:r>
        <w:t xml:space="preserve"> of that harmonic frequency given by</w:t>
      </w:r>
    </w:p>
    <w:p w:rsidR="00054F72" w:rsidRDefault="00054F72" w:rsidP="00054F72">
      <w:pPr>
        <w:pStyle w:val="MTDisplayEquation"/>
      </w:pPr>
      <w:r>
        <w:tab/>
      </w:r>
      <w:r w:rsidRPr="00054F72">
        <w:rPr>
          <w:position w:val="-14"/>
        </w:rPr>
        <w:object w:dxaOrig="3080" w:dyaOrig="460">
          <v:shape id="_x0000_i1063" type="#_x0000_t75" style="width:153.65pt;height:23.1pt" o:ole="">
            <v:imagedata r:id="rId79" o:title=""/>
          </v:shape>
          <o:OLEObject Type="Embed" ProgID="Equation.DSMT4" ShapeID="_x0000_i1063" DrawAspect="Content" ObjectID="_1504508580" r:id="rId80"/>
        </w:object>
      </w:r>
    </w:p>
    <w:p w:rsidR="00054F72" w:rsidRDefault="00054F72" w:rsidP="00054F72">
      <w:r>
        <w:t xml:space="preserve">Converting to </w:t>
      </w:r>
      <w:proofErr w:type="spellStart"/>
      <w:r>
        <w:t>dBmV</w:t>
      </w:r>
      <w:proofErr w:type="spellEnd"/>
      <w:r>
        <w:t xml:space="preserve"> we get</w:t>
      </w:r>
    </w:p>
    <w:p w:rsidR="00054F72" w:rsidRDefault="00054F72" w:rsidP="00054F72">
      <w:pPr>
        <w:pStyle w:val="MTDisplayEquation"/>
      </w:pPr>
      <w:r>
        <w:tab/>
      </w:r>
      <w:r w:rsidR="00FB206D" w:rsidRPr="00FB206D">
        <w:rPr>
          <w:position w:val="-36"/>
        </w:rPr>
        <w:object w:dxaOrig="7140" w:dyaOrig="840">
          <v:shape id="_x0000_i1064" type="#_x0000_t75" style="width:356.8pt;height:41.9pt" o:ole="">
            <v:imagedata r:id="rId81" o:title=""/>
          </v:shape>
          <o:OLEObject Type="Embed" ProgID="Equation.DSMT4" ShapeID="_x0000_i1064" DrawAspect="Content" ObjectID="_1504508581" r:id="rId82"/>
        </w:object>
      </w:r>
    </w:p>
    <w:p w:rsidR="00054F72" w:rsidRPr="00054F72" w:rsidRDefault="00054F72" w:rsidP="00054F72">
      <w:r>
        <w:t xml:space="preserve">This is simply the gain of the filter in dB added to the </w:t>
      </w:r>
      <w:r w:rsidR="00FB206D">
        <w:t xml:space="preserve">magnitude </w:t>
      </w:r>
      <w:r>
        <w:t>spectrum of the input signal</w:t>
      </w:r>
      <w:r w:rsidR="00FB206D">
        <w:t>, also in dB (</w:t>
      </w:r>
      <w:proofErr w:type="spellStart"/>
      <w:r w:rsidR="00FB206D">
        <w:t>dBmV</w:t>
      </w:r>
      <w:proofErr w:type="spellEnd"/>
      <w:r w:rsidR="00FB206D">
        <w:t>)</w:t>
      </w:r>
      <w:r>
        <w:t xml:space="preserve">. You will use this result to determine the predicted power levels </w:t>
      </w:r>
      <w:r w:rsidR="00FB206D">
        <w:t>at</w:t>
      </w:r>
      <w:r>
        <w:t xml:space="preserve"> the output of the filter.</w:t>
      </w:r>
    </w:p>
    <w:p w:rsidR="00283AFF" w:rsidRDefault="00283AFF" w:rsidP="00283AFF">
      <w:pPr>
        <w:pStyle w:val="Heading1"/>
      </w:pPr>
      <w:r>
        <w:lastRenderedPageBreak/>
        <w:t>Settings and Parts Used</w:t>
      </w:r>
    </w:p>
    <w:p w:rsidR="0065745A" w:rsidRDefault="0065745A" w:rsidP="00017E78">
      <w:pPr>
        <w:pStyle w:val="ListParagraph"/>
        <w:ind w:left="0"/>
      </w:pPr>
      <w:r>
        <w:t>Other Equipment:</w:t>
      </w:r>
    </w:p>
    <w:p w:rsidR="003F56DD" w:rsidRDefault="003F56DD" w:rsidP="003F56DD">
      <w:pPr>
        <w:pStyle w:val="ListParagraph"/>
        <w:ind w:left="0" w:firstLine="720"/>
      </w:pPr>
      <w:r>
        <w:t xml:space="preserve">2 </w:t>
      </w:r>
      <w:r w:rsidR="00871965">
        <w:t>–</w:t>
      </w:r>
      <w:r>
        <w:t xml:space="preserve"> </w:t>
      </w:r>
      <w:r w:rsidR="00871965">
        <w:t>16</w:t>
      </w:r>
      <w:r>
        <w:t>k</w:t>
      </w:r>
      <w:r w:rsidRPr="00590A6D">
        <w:rPr>
          <w:rFonts w:cs="Calibri"/>
        </w:rPr>
        <w:t>Ω</w:t>
      </w:r>
      <w:r>
        <w:t xml:space="preserve"> resistors</w:t>
      </w:r>
    </w:p>
    <w:p w:rsidR="003F56DD" w:rsidRDefault="003F56DD" w:rsidP="003F56DD">
      <w:pPr>
        <w:pStyle w:val="ListParagraph"/>
        <w:ind w:left="0" w:firstLine="720"/>
      </w:pPr>
      <w:r>
        <w:t xml:space="preserve">1 each - 10nF cap, 100nF cap, </w:t>
      </w:r>
      <w:r w:rsidR="00330890">
        <w:t>1</w:t>
      </w:r>
      <w:r w:rsidR="00330890" w:rsidRPr="00330890">
        <w:rPr>
          <w:rFonts w:ascii="Symbol" w:hAnsi="Symbol"/>
        </w:rPr>
        <w:t></w:t>
      </w:r>
      <w:r>
        <w:t>F cap</w:t>
      </w:r>
    </w:p>
    <w:p w:rsidR="003F56DD" w:rsidRDefault="003F56DD" w:rsidP="0052082E">
      <w:pPr>
        <w:pStyle w:val="ListParagraph"/>
        <w:ind w:left="0" w:firstLine="720"/>
      </w:pPr>
      <w:r>
        <w:t>3 ECG adhesive electrodes (keep these for future labs and only use on same person, you won’t get any more)</w:t>
      </w:r>
    </w:p>
    <w:p w:rsidR="00D7667D" w:rsidRDefault="00D7667D" w:rsidP="0052082E">
      <w:pPr>
        <w:pStyle w:val="ListParagraph"/>
        <w:ind w:left="0" w:firstLine="720"/>
      </w:pPr>
      <w:r>
        <w:t xml:space="preserve">USB memory stick with the </w:t>
      </w:r>
      <w:r w:rsidR="00513275">
        <w:t>cos</w:t>
      </w:r>
      <w:r>
        <w:t>100</w:t>
      </w:r>
      <w:r w:rsidR="00513275">
        <w:t>.tfw</w:t>
      </w:r>
      <w:r>
        <w:t xml:space="preserve"> waveform on it</w:t>
      </w:r>
    </w:p>
    <w:p w:rsidR="00283AFF" w:rsidRDefault="00283AFF" w:rsidP="00BE7310">
      <w:pPr>
        <w:pStyle w:val="Heading2"/>
      </w:pPr>
      <w:r w:rsidRPr="0065745A">
        <w:t>Part</w:t>
      </w:r>
      <w:r>
        <w:t xml:space="preserve"> 1: </w:t>
      </w:r>
      <w:r w:rsidR="000452F0">
        <w:t>Filtering an Impulse Train</w:t>
      </w:r>
    </w:p>
    <w:p w:rsidR="00CC789C" w:rsidRPr="00CC789C" w:rsidRDefault="000553AC" w:rsidP="00CC789C">
      <w:r>
        <w:t>As shown in the prelab, the impulse train contains every harmonic of the fundamental frequency</w:t>
      </w:r>
      <w:r w:rsidR="00050AA5">
        <w:t xml:space="preserve"> with equal amplitudes </w:t>
      </w:r>
      <w:r>
        <w:t>and zero phase</w:t>
      </w:r>
      <w:r w:rsidR="00F62FBB">
        <w:t xml:space="preserve"> relative to the fundamental</w:t>
      </w:r>
      <w:r w:rsidR="00B3159B">
        <w:t>.</w:t>
      </w:r>
      <w:r>
        <w:t xml:space="preserve"> If this function is used as the input to a filter, we can very easily determine the filter’s </w:t>
      </w:r>
      <w:r w:rsidR="00E52F71">
        <w:t>frequency response</w:t>
      </w:r>
      <w:r>
        <w:t xml:space="preserve"> at many different frequencies by measuring the change in power level of each harmoni</w:t>
      </w:r>
      <w:r w:rsidR="005A6FE0">
        <w:t xml:space="preserve">c </w:t>
      </w:r>
      <w:r w:rsidR="005D400D">
        <w:t>at</w:t>
      </w:r>
      <w:r w:rsidR="005A6FE0">
        <w:t xml:space="preserve"> the output of the filter. Use the magnitude plot from </w:t>
      </w:r>
      <w:proofErr w:type="gramStart"/>
      <w:r w:rsidR="005A6FE0">
        <w:t>Part(</w:t>
      </w:r>
      <w:proofErr w:type="gramEnd"/>
      <w:r w:rsidR="005A6FE0">
        <w:t xml:space="preserve">b) of the prelab, to determine the predicted values </w:t>
      </w:r>
      <w:r w:rsidR="005D400D">
        <w:t>of</w:t>
      </w:r>
      <w:r w:rsidR="005A6FE0">
        <w:t xml:space="preserve"> the change in power level of the spikes </w:t>
      </w:r>
      <w:r w:rsidR="005D400D">
        <w:t xml:space="preserve">displayed </w:t>
      </w:r>
      <w:r w:rsidR="00A75BB5">
        <w:t>in the spectrum.</w:t>
      </w:r>
    </w:p>
    <w:p w:rsidR="00D41F5E" w:rsidRDefault="00D41F5E" w:rsidP="0065745A">
      <w:pPr>
        <w:pStyle w:val="ListParagraph"/>
        <w:numPr>
          <w:ilvl w:val="0"/>
          <w:numId w:val="1"/>
        </w:numPr>
      </w:pPr>
      <w:r>
        <w:t xml:space="preserve">FG Ch1 =  SIG: </w:t>
      </w:r>
      <w:r w:rsidR="00513275">
        <w:t>ARB cos</w:t>
      </w:r>
      <w:r w:rsidR="00D7667D">
        <w:t>100</w:t>
      </w:r>
      <w:r w:rsidR="00513275">
        <w:t>.tfw</w:t>
      </w:r>
      <w:r w:rsidR="00D7667D">
        <w:t xml:space="preserve"> from USB</w:t>
      </w:r>
      <w:r>
        <w:t xml:space="preserve">, </w:t>
      </w:r>
      <w:r w:rsidR="00D7667D">
        <w:t>adjust the offset so that the base of the pulse is 0V, Amp=</w:t>
      </w:r>
      <w:r>
        <w:t xml:space="preserve">5Vpp, </w:t>
      </w:r>
      <w:r w:rsidR="007150EE">
        <w:t>300Hz</w:t>
      </w:r>
    </w:p>
    <w:p w:rsidR="0065745A" w:rsidRDefault="00A72D2F" w:rsidP="00D41F5E">
      <w:pPr>
        <w:pStyle w:val="ListParagraph"/>
      </w:pPr>
      <w:r>
        <w:t>S</w:t>
      </w:r>
      <w:r w:rsidR="0065745A">
        <w:t xml:space="preserve">cope Ch1 = </w:t>
      </w:r>
      <w:r w:rsidR="008546AA">
        <w:t>SIG</w:t>
      </w:r>
      <w:r>
        <w:br/>
        <w:t>S</w:t>
      </w:r>
      <w:r w:rsidR="0065745A">
        <w:t>cope Ch</w:t>
      </w:r>
      <w:r w:rsidR="00897888">
        <w:t>2</w:t>
      </w:r>
      <w:r>
        <w:t xml:space="preserve"> =</w:t>
      </w:r>
      <w:r w:rsidR="0065745A">
        <w:t xml:space="preserve"> </w:t>
      </w:r>
      <w:r w:rsidR="008546AA">
        <w:t>V_OUT</w:t>
      </w:r>
    </w:p>
    <w:p w:rsidR="00D41F5E" w:rsidRDefault="00D41F5E" w:rsidP="00D41F5E">
      <w:pPr>
        <w:pStyle w:val="ListParagraph"/>
      </w:pPr>
      <w:r>
        <w:t>Scope MATH channel to be FFT of V_OUT</w:t>
      </w:r>
    </w:p>
    <w:p w:rsidR="00D41F5E" w:rsidRPr="00B3159B" w:rsidRDefault="00D41F5E" w:rsidP="00D41F5E">
      <w:pPr>
        <w:pStyle w:val="ListParagraph"/>
      </w:pPr>
    </w:p>
    <w:p w:rsidR="00D534F0" w:rsidRDefault="00D534F0" w:rsidP="00122F1C">
      <w:pPr>
        <w:pStyle w:val="ListParagraph"/>
        <w:numPr>
          <w:ilvl w:val="0"/>
          <w:numId w:val="1"/>
        </w:numPr>
      </w:pPr>
      <w:r>
        <w:t>Set the function generator to use your USB waveform. ARB signal -&gt; ARB Waveform Menu -&gt; USB -&gt; Select the cos100.t</w:t>
      </w:r>
      <w:r w:rsidR="00513275">
        <w:t>f</w:t>
      </w:r>
      <w:bookmarkStart w:id="0" w:name="_GoBack"/>
      <w:bookmarkEnd w:id="0"/>
      <w:r>
        <w:t>w file from the USB drive -&gt; Select OK and then adjust the signal parameters as shown above.</w:t>
      </w:r>
    </w:p>
    <w:p w:rsidR="008546AA" w:rsidRPr="008546AA" w:rsidRDefault="008546AA" w:rsidP="00122F1C">
      <w:pPr>
        <w:pStyle w:val="ListParagraph"/>
        <w:numPr>
          <w:ilvl w:val="0"/>
          <w:numId w:val="1"/>
        </w:numPr>
      </w:pPr>
      <w:r w:rsidRPr="008546AA">
        <w:t>Set up the board so that SIG has a gain of 1 and the signal passes through the board unaltered.</w:t>
      </w:r>
    </w:p>
    <w:p w:rsidR="00FF6ADC" w:rsidRPr="002D18D2" w:rsidRDefault="000553AC" w:rsidP="00122F1C">
      <w:pPr>
        <w:pStyle w:val="ListParagraph"/>
        <w:numPr>
          <w:ilvl w:val="0"/>
          <w:numId w:val="1"/>
        </w:numPr>
      </w:pPr>
      <w:r w:rsidRPr="002D18D2">
        <w:t xml:space="preserve">Look at the </w:t>
      </w:r>
      <w:r w:rsidR="00D41F5E">
        <w:t>scope</w:t>
      </w:r>
      <w:r w:rsidRPr="002D18D2">
        <w:t xml:space="preserve"> and </w:t>
      </w:r>
      <w:r w:rsidR="00D41F5E">
        <w:t>adjust the timescale</w:t>
      </w:r>
      <w:r w:rsidR="006E3151" w:rsidRPr="002D18D2">
        <w:t xml:space="preserve"> so that you can see </w:t>
      </w:r>
      <w:r w:rsidR="00D534F0">
        <w:t xml:space="preserve">approximately 10 impulses across the screen. Adjust the FFT settings so that you can clearly see each power spike and that they all have </w:t>
      </w:r>
      <w:r w:rsidR="00330890" w:rsidRPr="002D18D2">
        <w:t xml:space="preserve">the same power level. </w:t>
      </w:r>
    </w:p>
    <w:p w:rsidR="00392A33" w:rsidRPr="002D18D2" w:rsidRDefault="00871965" w:rsidP="00122F1C">
      <w:pPr>
        <w:pStyle w:val="ListParagraph"/>
        <w:numPr>
          <w:ilvl w:val="0"/>
          <w:numId w:val="1"/>
        </w:numPr>
      </w:pPr>
      <w:r w:rsidRPr="002D18D2">
        <w:t>Change the amplitude, frequency, and phase of the pulse signal and note how the output signal changes in the time and frequency domains. As you adjust the amplitude, note that you also have to adjust the offset so that the signal amplitude starts at 0V and pulses up to the desired amplitude.</w:t>
      </w:r>
    </w:p>
    <w:p w:rsidR="009E75DF" w:rsidRPr="00550AE9" w:rsidRDefault="00A22A6F" w:rsidP="00122F1C">
      <w:pPr>
        <w:pStyle w:val="ListParagraph"/>
        <w:numPr>
          <w:ilvl w:val="0"/>
          <w:numId w:val="1"/>
        </w:numPr>
      </w:pPr>
      <w:r>
        <w:t>Look in the board manual to see how to set up the Filtering Section in order to implement the filter shown in</w:t>
      </w:r>
      <w:r w:rsidR="00FF6ADC">
        <w:t xml:space="preserve"> </w:t>
      </w:r>
      <w:proofErr w:type="gramStart"/>
      <w:r w:rsidR="00FF6ADC">
        <w:t xml:space="preserve">the </w:t>
      </w:r>
      <w:r>
        <w:t xml:space="preserve"> Prelab</w:t>
      </w:r>
      <w:proofErr w:type="gramEnd"/>
      <w:r>
        <w:t xml:space="preserve"> section. In this lab you will be using only the 1</w:t>
      </w:r>
      <w:r w:rsidRPr="00A22A6F">
        <w:rPr>
          <w:vertAlign w:val="superscript"/>
        </w:rPr>
        <w:t>st</w:t>
      </w:r>
      <w:r>
        <w:t xml:space="preserve"> order filter on the board. </w:t>
      </w:r>
      <w:r w:rsidR="005D400D">
        <w:t>Set up the first-</w:t>
      </w:r>
      <w:r w:rsidR="00A66F74">
        <w:t xml:space="preserve">order filter with </w:t>
      </w:r>
      <w:r w:rsidR="005D400D">
        <w:t xml:space="preserve">a </w:t>
      </w:r>
      <w:r w:rsidR="00A66F74">
        <w:t>16k</w:t>
      </w:r>
      <w:r w:rsidR="00A66F74" w:rsidRPr="00590A6D">
        <w:rPr>
          <w:rFonts w:cs="Calibri"/>
        </w:rPr>
        <w:t>Ω</w:t>
      </w:r>
      <w:r w:rsidR="00A66F74">
        <w:t xml:space="preserve"> resistor from </w:t>
      </w:r>
      <w:proofErr w:type="gramStart"/>
      <w:r w:rsidR="00A66F74">
        <w:t>Vin</w:t>
      </w:r>
      <w:proofErr w:type="gramEnd"/>
      <w:r w:rsidR="00A66F74">
        <w:t xml:space="preserve"> to V-, </w:t>
      </w:r>
      <w:r w:rsidR="00607819">
        <w:t xml:space="preserve">a </w:t>
      </w:r>
      <w:r w:rsidR="00A66F74">
        <w:t>16k</w:t>
      </w:r>
      <w:r w:rsidR="00A66F74" w:rsidRPr="00590A6D">
        <w:rPr>
          <w:rFonts w:cs="Calibri"/>
        </w:rPr>
        <w:t>Ω</w:t>
      </w:r>
      <w:r w:rsidR="00A66F74">
        <w:t xml:space="preserve"> resistor from </w:t>
      </w:r>
      <w:proofErr w:type="spellStart"/>
      <w:r w:rsidR="00A66F74">
        <w:t>Vout</w:t>
      </w:r>
      <w:proofErr w:type="spellEnd"/>
      <w:r w:rsidR="00A66F74">
        <w:t xml:space="preserve"> to V-, and the </w:t>
      </w:r>
      <w:r>
        <w:t xml:space="preserve">10nF capacitor from </w:t>
      </w:r>
      <w:proofErr w:type="spellStart"/>
      <w:r>
        <w:t>Vout</w:t>
      </w:r>
      <w:proofErr w:type="spellEnd"/>
      <w:r>
        <w:t xml:space="preserve"> to V-.</w:t>
      </w:r>
    </w:p>
    <w:p w:rsidR="00A22A6F" w:rsidRDefault="00A22A6F" w:rsidP="00A22A6F">
      <w:pPr>
        <w:pStyle w:val="ListParagraph"/>
        <w:numPr>
          <w:ilvl w:val="0"/>
          <w:numId w:val="1"/>
        </w:numPr>
      </w:pPr>
      <w:r>
        <w:t xml:space="preserve">Reset the SIG parameters back to those shown in Step (a). </w:t>
      </w:r>
    </w:p>
    <w:p w:rsidR="000C2EE3" w:rsidRDefault="00A22A6F" w:rsidP="00A22A6F">
      <w:pPr>
        <w:pStyle w:val="ListParagraph"/>
        <w:numPr>
          <w:ilvl w:val="0"/>
          <w:numId w:val="1"/>
        </w:numPr>
      </w:pPr>
      <w:r>
        <w:t xml:space="preserve">Adjust the board jumper to flip back and forth between the filtered and unfiltered signal. Observe what is happening in the time and frequency domains. Play the output signal of the board on the speaker for the filtered and unfiltered versions of the signal for different frequencies. The point is to understand what the filter is doing to the signal in both the time and frequency domains.  </w:t>
      </w:r>
    </w:p>
    <w:p w:rsidR="00A22A6F" w:rsidRDefault="006C1A92" w:rsidP="00A22A6F">
      <w:pPr>
        <w:pStyle w:val="ListParagraph"/>
        <w:numPr>
          <w:ilvl w:val="0"/>
          <w:numId w:val="1"/>
        </w:numPr>
      </w:pPr>
      <w:r>
        <w:t>Reset the SIG parameters back to those shown in Step (a).</w:t>
      </w:r>
    </w:p>
    <w:p w:rsidR="00D41F5E" w:rsidRDefault="00A22A6F" w:rsidP="00567195">
      <w:pPr>
        <w:pStyle w:val="ListParagraph"/>
        <w:numPr>
          <w:ilvl w:val="0"/>
          <w:numId w:val="1"/>
        </w:numPr>
      </w:pPr>
      <w:r w:rsidRPr="00A22A6F">
        <w:rPr>
          <w:b/>
        </w:rPr>
        <w:t>Your Experiment:</w:t>
      </w:r>
      <w:r>
        <w:t xml:space="preserve"> </w:t>
      </w:r>
    </w:p>
    <w:p w:rsidR="00D41F5E" w:rsidRDefault="000452F0" w:rsidP="00D41F5E">
      <w:pPr>
        <w:pStyle w:val="ListParagraph"/>
        <w:numPr>
          <w:ilvl w:val="1"/>
          <w:numId w:val="1"/>
        </w:numPr>
      </w:pPr>
      <w:r>
        <w:t>Vary the</w:t>
      </w:r>
      <w:r w:rsidR="006C1A92">
        <w:t xml:space="preserve"> </w:t>
      </w:r>
      <w:r>
        <w:t xml:space="preserve">fundamental </w:t>
      </w:r>
      <w:r w:rsidR="006C1A92">
        <w:t>freq</w:t>
      </w:r>
      <w:r>
        <w:t xml:space="preserve">uency of the input signal </w:t>
      </w:r>
      <w:r w:rsidR="007150EE">
        <w:t>so that</w:t>
      </w:r>
      <w:r w:rsidR="006C1A92">
        <w:t xml:space="preserve"> </w:t>
      </w:r>
      <w:r w:rsidR="007150EE">
        <w:t xml:space="preserve">the filter causes </w:t>
      </w:r>
      <w:r w:rsidR="006C1A92">
        <w:t xml:space="preserve">the power of the </w:t>
      </w:r>
      <w:r>
        <w:t>5</w:t>
      </w:r>
      <w:r w:rsidR="006C1A92" w:rsidRPr="006C1A92">
        <w:rPr>
          <w:vertAlign w:val="superscript"/>
        </w:rPr>
        <w:t>th</w:t>
      </w:r>
      <w:r w:rsidR="006C1A92">
        <w:t xml:space="preserve"> harmonic </w:t>
      </w:r>
      <w:r>
        <w:t xml:space="preserve">component </w:t>
      </w:r>
      <w:r w:rsidR="007150EE">
        <w:t>to change</w:t>
      </w:r>
      <w:r w:rsidR="00050AA5">
        <w:t xml:space="preserve"> by</w:t>
      </w:r>
      <w:r>
        <w:t xml:space="preserve"> </w:t>
      </w:r>
      <w:r w:rsidR="006C1A92">
        <w:t xml:space="preserve">-3dB </w:t>
      </w:r>
      <w:r w:rsidR="006C1A92">
        <w:sym w:font="Symbol" w:char="F0B1"/>
      </w:r>
      <w:r w:rsidR="006C1A92">
        <w:t xml:space="preserve"> </w:t>
      </w:r>
      <w:r w:rsidR="00CC6E5C">
        <w:t>0.2</w:t>
      </w:r>
      <w:r w:rsidR="006C1A92">
        <w:t xml:space="preserve">dB </w:t>
      </w:r>
      <w:r w:rsidR="007150EE">
        <w:t xml:space="preserve">from its unfiltered </w:t>
      </w:r>
      <w:r w:rsidR="00050AA5">
        <w:t>value</w:t>
      </w:r>
      <w:r w:rsidR="006C1A92">
        <w:t xml:space="preserve">. </w:t>
      </w:r>
    </w:p>
    <w:p w:rsidR="00D41F5E" w:rsidRDefault="006C1A92" w:rsidP="00D41F5E">
      <w:pPr>
        <w:pStyle w:val="ListParagraph"/>
        <w:numPr>
          <w:ilvl w:val="1"/>
          <w:numId w:val="1"/>
        </w:numPr>
      </w:pPr>
      <w:r>
        <w:t xml:space="preserve">Record </w:t>
      </w:r>
      <w:r w:rsidR="000237D4">
        <w:t>th</w:t>
      </w:r>
      <w:r w:rsidR="007150EE">
        <w:t>e frequency of the</w:t>
      </w:r>
      <w:r w:rsidR="000237D4">
        <w:t xml:space="preserve"> 5</w:t>
      </w:r>
      <w:r w:rsidR="000237D4" w:rsidRPr="000237D4">
        <w:rPr>
          <w:vertAlign w:val="superscript"/>
        </w:rPr>
        <w:t>th</w:t>
      </w:r>
      <w:r w:rsidR="000237D4">
        <w:t xml:space="preserve"> harmonic and </w:t>
      </w:r>
      <w:r w:rsidR="007150EE">
        <w:t xml:space="preserve">the </w:t>
      </w:r>
      <w:r w:rsidR="000237D4">
        <w:t xml:space="preserve">corresponding </w:t>
      </w:r>
      <w:r w:rsidR="000452F0">
        <w:t xml:space="preserve">fundamental </w:t>
      </w:r>
      <w:r w:rsidR="00567195">
        <w:t>frequency</w:t>
      </w:r>
      <w:r w:rsidR="00D41F5E">
        <w:t xml:space="preserve"> in the table in the Data Memo. Also record </w:t>
      </w:r>
      <w:r>
        <w:t>the oscilloscope screen</w:t>
      </w:r>
      <w:r w:rsidR="00D41F5E">
        <w:t xml:space="preserve"> and place the image in the data memo</w:t>
      </w:r>
      <w:r>
        <w:t xml:space="preserve">. </w:t>
      </w:r>
    </w:p>
    <w:p w:rsidR="00D41F5E" w:rsidRDefault="00050AA5" w:rsidP="00D41F5E">
      <w:pPr>
        <w:pStyle w:val="ListParagraph"/>
        <w:numPr>
          <w:ilvl w:val="1"/>
          <w:numId w:val="1"/>
        </w:numPr>
      </w:pPr>
      <w:r>
        <w:t>In order to verify that your answer is correct,</w:t>
      </w:r>
      <w:r w:rsidR="000237D4">
        <w:t xml:space="preserve"> use </w:t>
      </w:r>
      <w:r w:rsidR="00567195">
        <w:t>the gain equation of the filter from the prelab</w:t>
      </w:r>
      <w:proofErr w:type="gramStart"/>
      <w:r w:rsidR="00567195">
        <w:t xml:space="preserve">, </w:t>
      </w:r>
      <w:proofErr w:type="gramEnd"/>
      <w:r w:rsidR="00567195" w:rsidRPr="00567195">
        <w:rPr>
          <w:position w:val="-10"/>
        </w:rPr>
        <w:object w:dxaOrig="620" w:dyaOrig="320">
          <v:shape id="_x0000_i1065" type="#_x0000_t75" style="width:30.65pt;height:15.6pt" o:ole="">
            <v:imagedata r:id="rId83" o:title=""/>
          </v:shape>
          <o:OLEObject Type="Embed" ProgID="Equation.DSMT4" ShapeID="_x0000_i1065" DrawAspect="Content" ObjectID="_1504508582" r:id="rId84"/>
        </w:object>
      </w:r>
      <w:r w:rsidR="00567195">
        <w:t>,</w:t>
      </w:r>
      <w:r w:rsidR="000237D4">
        <w:t xml:space="preserve"> to </w:t>
      </w:r>
      <w:r w:rsidR="006C1A92">
        <w:t>calculat</w:t>
      </w:r>
      <w:r>
        <w:t>e</w:t>
      </w:r>
      <w:r w:rsidR="00567195">
        <w:t xml:space="preserve"> at what frequency the filter will produce a magnitude gain of -3dB</w:t>
      </w:r>
      <w:r w:rsidR="006C1A92">
        <w:t xml:space="preserve">. </w:t>
      </w:r>
      <w:r w:rsidR="00567195">
        <w:t>Verify that this frequency is the same as the 5</w:t>
      </w:r>
      <w:r w:rsidR="00567195" w:rsidRPr="00567195">
        <w:rPr>
          <w:vertAlign w:val="superscript"/>
        </w:rPr>
        <w:t>th</w:t>
      </w:r>
      <w:r w:rsidR="00567195">
        <w:t xml:space="preserve"> harmonic frequency that you measured. </w:t>
      </w:r>
    </w:p>
    <w:p w:rsidR="00D41F5E" w:rsidRDefault="00D41F5E" w:rsidP="00D41F5E">
      <w:pPr>
        <w:pStyle w:val="ListParagraph"/>
        <w:numPr>
          <w:ilvl w:val="1"/>
          <w:numId w:val="1"/>
        </w:numPr>
      </w:pPr>
      <w:r>
        <w:t xml:space="preserve">If each of the pulses going into the filter represents an impulse, what </w:t>
      </w:r>
      <w:r w:rsidR="00C25035">
        <w:t>should you call the</w:t>
      </w:r>
      <w:r>
        <w:t xml:space="preserve"> output of the filter</w:t>
      </w:r>
      <w:r w:rsidR="00D7667D">
        <w:t xml:space="preserve"> in the time domain</w:t>
      </w:r>
      <w:r>
        <w:t>?</w:t>
      </w:r>
    </w:p>
    <w:p w:rsidR="00F62FBB" w:rsidRDefault="006C1A92" w:rsidP="00D41F5E">
      <w:pPr>
        <w:pStyle w:val="ListParagraph"/>
        <w:numPr>
          <w:ilvl w:val="1"/>
          <w:numId w:val="1"/>
        </w:numPr>
      </w:pPr>
      <w:r>
        <w:lastRenderedPageBreak/>
        <w:t xml:space="preserve">Will this filter </w:t>
      </w:r>
      <w:r w:rsidR="000452F0">
        <w:t xml:space="preserve">be able to </w:t>
      </w:r>
      <w:r>
        <w:t xml:space="preserve">truly eliminate a frequency component of the input signal? Explain. </w:t>
      </w:r>
    </w:p>
    <w:p w:rsidR="00BE7310" w:rsidRDefault="00BE7310" w:rsidP="00BE7310">
      <w:pPr>
        <w:pStyle w:val="Heading2"/>
      </w:pPr>
      <w:r>
        <w:t xml:space="preserve">Part2:  </w:t>
      </w:r>
      <w:r w:rsidR="00A66F74">
        <w:t>Filtering a square wave</w:t>
      </w:r>
    </w:p>
    <w:p w:rsidR="009847A0" w:rsidRDefault="002A2149" w:rsidP="000F3593">
      <w:r>
        <w:t xml:space="preserve">Now </w:t>
      </w:r>
      <w:r w:rsidR="009847A0">
        <w:t>you will</w:t>
      </w:r>
      <w:r w:rsidR="00330890">
        <w:t xml:space="preserve"> </w:t>
      </w:r>
      <w:r w:rsidR="00FF6ADC">
        <w:t>use the filter on a signal that is a little more complicated (i.e. for which all of the frequency components are not the same)</w:t>
      </w:r>
      <w:r w:rsidR="009847A0">
        <w:t>.</w:t>
      </w:r>
      <w:r w:rsidR="00550AE9">
        <w:t xml:space="preserve"> </w:t>
      </w:r>
      <w:r w:rsidR="00840AAC">
        <w:t xml:space="preserve">You should use the magnitude of the </w:t>
      </w:r>
      <w:r w:rsidR="00E52F71">
        <w:t>frequency response</w:t>
      </w:r>
      <w:r w:rsidR="00840AAC">
        <w:t xml:space="preserve">s that you computed in </w:t>
      </w:r>
      <w:proofErr w:type="gramStart"/>
      <w:r w:rsidR="00840AAC">
        <w:t>Part(</w:t>
      </w:r>
      <w:proofErr w:type="gramEnd"/>
      <w:r w:rsidR="00840AAC">
        <w:t>b) of the prelab</w:t>
      </w:r>
      <w:r>
        <w:t xml:space="preserve"> and the </w:t>
      </w:r>
      <w:r w:rsidR="009860EF">
        <w:t xml:space="preserve">unfiltered values shown below </w:t>
      </w:r>
      <w:r w:rsidR="00840AAC">
        <w:t xml:space="preserve">to predict what the power levels </w:t>
      </w:r>
      <w:r w:rsidR="00607819">
        <w:t>at</w:t>
      </w:r>
      <w:r w:rsidR="00840AAC">
        <w:t xml:space="preserve"> the output of the filter should be. </w:t>
      </w:r>
    </w:p>
    <w:p w:rsidR="003F56DD" w:rsidRDefault="00330890" w:rsidP="00CC6E5C">
      <w:pPr>
        <w:pStyle w:val="ListParagraph"/>
        <w:numPr>
          <w:ilvl w:val="0"/>
          <w:numId w:val="4"/>
        </w:numPr>
      </w:pPr>
      <w:r>
        <w:t>FG</w:t>
      </w:r>
      <w:r w:rsidR="00A72D2F">
        <w:t xml:space="preserve"> Ch1 </w:t>
      </w:r>
      <w:r w:rsidR="00D41F5E">
        <w:t>=</w:t>
      </w:r>
      <w:r w:rsidR="00A72D2F">
        <w:t xml:space="preserve"> </w:t>
      </w:r>
      <w:proofErr w:type="spellStart"/>
      <w:r>
        <w:t>Sig</w:t>
      </w:r>
      <w:r w:rsidR="00A72D2F">
        <w:t>In</w:t>
      </w:r>
      <w:proofErr w:type="spellEnd"/>
      <w:r w:rsidR="00A72D2F">
        <w:t xml:space="preserve">: Pulse, </w:t>
      </w:r>
      <w:r w:rsidR="00CC6E5C">
        <w:t>1k</w:t>
      </w:r>
      <w:r w:rsidR="00FD5020">
        <w:t xml:space="preserve">Hz, </w:t>
      </w:r>
      <w:r w:rsidR="009266E8">
        <w:t>1</w:t>
      </w:r>
      <w:r w:rsidR="00A81CB2">
        <w:t>V</w:t>
      </w:r>
      <w:r w:rsidR="003F56DD">
        <w:t>pp</w:t>
      </w:r>
      <w:r w:rsidR="00FD5020">
        <w:t>, and 50% duty cycle</w:t>
      </w:r>
      <w:r w:rsidR="000452F0">
        <w:t>, offset=0V</w:t>
      </w:r>
      <w:r w:rsidR="003F56DD">
        <w:br/>
      </w:r>
    </w:p>
    <w:p w:rsidR="00CC6E5C" w:rsidRDefault="00CC6E5C" w:rsidP="00CC6E5C">
      <w:pPr>
        <w:pStyle w:val="ListParagraph"/>
        <w:numPr>
          <w:ilvl w:val="0"/>
          <w:numId w:val="4"/>
        </w:numPr>
      </w:pPr>
      <w:r>
        <w:t>Set the board to have a gain of 1 and pass the signal through unfiltered. Verify that the power levels that you measure are consistent with those shown in this table.</w:t>
      </w:r>
    </w:p>
    <w:p w:rsidR="00EA20C7" w:rsidRDefault="00EA20C7" w:rsidP="00EA20C7">
      <w:pPr>
        <w:pStyle w:val="ListParagrap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2523"/>
        <w:gridCol w:w="1915"/>
      </w:tblGrid>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p>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Harmonic</w:t>
            </w:r>
          </w:p>
        </w:tc>
        <w:tc>
          <w:tcPr>
            <w:tcW w:w="2523"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Unfiltered Power</w:t>
            </w:r>
          </w:p>
          <w:p w:rsidR="009C1207" w:rsidRPr="00A81CB2" w:rsidRDefault="009C1207" w:rsidP="00C2503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w:t>
            </w:r>
            <w:proofErr w:type="spellStart"/>
            <w:r w:rsidRPr="00A81CB2">
              <w:rPr>
                <w:rFonts w:ascii="Times New Roman" w:eastAsia="Times New Roman" w:hAnsi="Times New Roman"/>
                <w:sz w:val="24"/>
                <w:szCs w:val="20"/>
              </w:rPr>
              <w:t>dBV</w:t>
            </w:r>
            <w:proofErr w:type="spellEnd"/>
            <w:r w:rsidRPr="00A81CB2">
              <w:rPr>
                <w:rFonts w:ascii="Times New Roman" w:eastAsia="Times New Roman" w:hAnsi="Times New Roman"/>
                <w:sz w:val="24"/>
                <w:szCs w:val="20"/>
              </w:rPr>
              <w:t>)</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p>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Frequency (kHz)</w:t>
            </w:r>
          </w:p>
        </w:tc>
      </w:tr>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1</w:t>
            </w:r>
          </w:p>
        </w:tc>
        <w:tc>
          <w:tcPr>
            <w:tcW w:w="2523" w:type="dxa"/>
          </w:tcPr>
          <w:p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7</w:t>
            </w:r>
            <w:r w:rsidR="009C1207" w:rsidRPr="00853BF8">
              <w:rPr>
                <w:rFonts w:ascii="Times New Roman" w:eastAsia="Times New Roman" w:hAnsi="Times New Roman"/>
                <w:sz w:val="24"/>
                <w:szCs w:val="20"/>
              </w:rPr>
              <w:t xml:space="preserve"> </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1</w:t>
            </w:r>
          </w:p>
        </w:tc>
      </w:tr>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2</w:t>
            </w:r>
          </w:p>
        </w:tc>
        <w:tc>
          <w:tcPr>
            <w:tcW w:w="2523"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2</w:t>
            </w:r>
          </w:p>
        </w:tc>
      </w:tr>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3</w:t>
            </w:r>
          </w:p>
        </w:tc>
        <w:tc>
          <w:tcPr>
            <w:tcW w:w="2523" w:type="dxa"/>
          </w:tcPr>
          <w:p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17</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3</w:t>
            </w:r>
          </w:p>
        </w:tc>
      </w:tr>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4</w:t>
            </w:r>
          </w:p>
        </w:tc>
        <w:tc>
          <w:tcPr>
            <w:tcW w:w="2523"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4</w:t>
            </w:r>
          </w:p>
        </w:tc>
      </w:tr>
      <w:tr w:rsidR="009C1207" w:rsidRPr="00C0502D" w:rsidTr="009C1207">
        <w:trPr>
          <w:jc w:val="center"/>
        </w:trPr>
        <w:tc>
          <w:tcPr>
            <w:tcW w:w="1308"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5</w:t>
            </w:r>
          </w:p>
        </w:tc>
        <w:tc>
          <w:tcPr>
            <w:tcW w:w="2523" w:type="dxa"/>
          </w:tcPr>
          <w:p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21</w:t>
            </w:r>
          </w:p>
        </w:tc>
        <w:tc>
          <w:tcPr>
            <w:tcW w:w="1915" w:type="dxa"/>
          </w:tcPr>
          <w:p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5</w:t>
            </w:r>
          </w:p>
        </w:tc>
      </w:tr>
    </w:tbl>
    <w:p w:rsidR="00CC6E5C" w:rsidRDefault="00CC6E5C" w:rsidP="00CC6E5C">
      <w:pPr>
        <w:pStyle w:val="ListParagraph"/>
      </w:pPr>
      <w:r>
        <w:t xml:space="preserve"> </w:t>
      </w:r>
    </w:p>
    <w:p w:rsidR="009C1207" w:rsidRDefault="009C1207" w:rsidP="00FD5020">
      <w:pPr>
        <w:pStyle w:val="ListParagraph"/>
        <w:numPr>
          <w:ilvl w:val="0"/>
          <w:numId w:val="4"/>
        </w:numPr>
      </w:pPr>
      <w:r>
        <w:t xml:space="preserve">Listen to the output signal on the speaker. Adjust the jumpers to change between the unfiltered and filtered signal. </w:t>
      </w:r>
    </w:p>
    <w:p w:rsidR="009C1207" w:rsidRDefault="009C1207" w:rsidP="009C1207">
      <w:pPr>
        <w:pStyle w:val="ListParagraph"/>
        <w:numPr>
          <w:ilvl w:val="0"/>
          <w:numId w:val="4"/>
        </w:numPr>
      </w:pPr>
      <w:r>
        <w:t>Change the capacitor from the 10nF to the 100nF capacitor and switch back and forth again. Note the changes in the time and frequency domain representations of the signal and the change in sound.</w:t>
      </w:r>
    </w:p>
    <w:p w:rsidR="009C1207" w:rsidRDefault="009C1207" w:rsidP="009C1207">
      <w:pPr>
        <w:pStyle w:val="ListParagraph"/>
        <w:numPr>
          <w:ilvl w:val="0"/>
          <w:numId w:val="4"/>
        </w:numPr>
      </w:pPr>
      <w:r>
        <w:t xml:space="preserve">With the 10nF capacitor in the filter, adjust the </w:t>
      </w:r>
      <w:r w:rsidR="009E64F5">
        <w:t xml:space="preserve">fundamental </w:t>
      </w:r>
      <w:r>
        <w:t>frequency of the input signal</w:t>
      </w:r>
      <w:r w:rsidR="009E64F5">
        <w:t xml:space="preserve"> to larger and smaller values</w:t>
      </w:r>
      <w:r>
        <w:t xml:space="preserve">. Note how the harmonics change in the frequency domain and how the shape of the signal changes in the time domain. </w:t>
      </w:r>
      <w:r w:rsidR="009E64F5">
        <w:t>At lower fundamental frequencies, the time domain should look more like a square wave, and at higher frequencies it will look more like a shark fin. Understand what is going on here both in the time and frequency domains. Think about what the filter is doing in the frequency domain and what the filter’s time constant is doing in the time domain.</w:t>
      </w:r>
    </w:p>
    <w:p w:rsidR="009E64F5" w:rsidRDefault="009E64F5" w:rsidP="009C1207">
      <w:pPr>
        <w:pStyle w:val="ListParagraph"/>
        <w:numPr>
          <w:ilvl w:val="0"/>
          <w:numId w:val="4"/>
        </w:numPr>
      </w:pPr>
      <w:r w:rsidRPr="009E64F5">
        <w:rPr>
          <w:b/>
        </w:rPr>
        <w:t>Your Experiment:</w:t>
      </w:r>
      <w:r w:rsidR="00FD5020" w:rsidRPr="009E64F5">
        <w:rPr>
          <w:b/>
        </w:rPr>
        <w:t xml:space="preserve"> </w:t>
      </w:r>
      <w:r>
        <w:t>Perform the following steps for both the 10nF and 100nF capacitors in the filter:</w:t>
      </w:r>
    </w:p>
    <w:p w:rsidR="00F62FBB" w:rsidRDefault="00644C58" w:rsidP="009E64F5">
      <w:pPr>
        <w:pStyle w:val="ListParagraph"/>
        <w:numPr>
          <w:ilvl w:val="1"/>
          <w:numId w:val="4"/>
        </w:numPr>
      </w:pPr>
      <w:r>
        <w:t>Vary the fundamental fr</w:t>
      </w:r>
      <w:r w:rsidR="007150EE">
        <w:t>equency of the square wave so that</w:t>
      </w:r>
      <w:r w:rsidR="009E64F5" w:rsidRPr="009E64F5">
        <w:t xml:space="preserve"> the</w:t>
      </w:r>
      <w:r w:rsidR="007150EE">
        <w:t xml:space="preserve"> filter causes the</w:t>
      </w:r>
      <w:r w:rsidR="009E64F5" w:rsidRPr="009E64F5">
        <w:t xml:space="preserve"> 5</w:t>
      </w:r>
      <w:r w:rsidR="009E64F5" w:rsidRPr="009E64F5">
        <w:rPr>
          <w:vertAlign w:val="superscript"/>
        </w:rPr>
        <w:t>th</w:t>
      </w:r>
      <w:r w:rsidR="009E64F5" w:rsidRPr="009E64F5">
        <w:t xml:space="preserve"> harmonic of the </w:t>
      </w:r>
      <w:r w:rsidR="009E64F5">
        <w:t xml:space="preserve">output signal </w:t>
      </w:r>
      <w:r w:rsidR="007150EE">
        <w:t>to change</w:t>
      </w:r>
      <w:r w:rsidR="009E64F5">
        <w:t xml:space="preserve"> by -3dB </w:t>
      </w:r>
      <w:r w:rsidR="009E64F5">
        <w:sym w:font="Symbol" w:char="F0B1"/>
      </w:r>
      <w:r w:rsidR="009E64F5">
        <w:t xml:space="preserve"> 0.2dB below its </w:t>
      </w:r>
      <w:r w:rsidR="009E64F5" w:rsidRPr="009E64F5">
        <w:rPr>
          <w:b/>
          <w:i/>
        </w:rPr>
        <w:t>unfiltered</w:t>
      </w:r>
      <w:r w:rsidR="009E64F5">
        <w:t xml:space="preserve"> power level.</w:t>
      </w:r>
    </w:p>
    <w:p w:rsidR="009E64F5" w:rsidRDefault="009E64F5" w:rsidP="009E64F5">
      <w:pPr>
        <w:pStyle w:val="ListParagraph"/>
        <w:numPr>
          <w:ilvl w:val="1"/>
          <w:numId w:val="4"/>
        </w:numPr>
      </w:pPr>
      <w:r>
        <w:t xml:space="preserve">Record the fundamental </w:t>
      </w:r>
      <w:r w:rsidR="00644C58">
        <w:t>and 5</w:t>
      </w:r>
      <w:r w:rsidR="00644C58" w:rsidRPr="00644C58">
        <w:rPr>
          <w:vertAlign w:val="superscript"/>
        </w:rPr>
        <w:t>th</w:t>
      </w:r>
      <w:r w:rsidR="00644C58">
        <w:t xml:space="preserve"> harmonic frequencies</w:t>
      </w:r>
      <w:r>
        <w:t>, the oscilloscope screen</w:t>
      </w:r>
    </w:p>
    <w:p w:rsidR="00567195" w:rsidRDefault="00567195" w:rsidP="009E64F5">
      <w:pPr>
        <w:pStyle w:val="ListParagraph"/>
        <w:numPr>
          <w:ilvl w:val="1"/>
          <w:numId w:val="4"/>
        </w:numPr>
      </w:pPr>
      <w:r>
        <w:t>In order to verify that your answer is correct, use the gain equation of the filter from the prelab</w:t>
      </w:r>
      <w:proofErr w:type="gramStart"/>
      <w:r>
        <w:t xml:space="preserve">, </w:t>
      </w:r>
      <w:proofErr w:type="gramEnd"/>
      <w:r w:rsidRPr="00567195">
        <w:rPr>
          <w:position w:val="-10"/>
        </w:rPr>
        <w:object w:dxaOrig="620" w:dyaOrig="320">
          <v:shape id="_x0000_i1066" type="#_x0000_t75" style="width:30.65pt;height:15.6pt" o:ole="">
            <v:imagedata r:id="rId83" o:title=""/>
          </v:shape>
          <o:OLEObject Type="Embed" ProgID="Equation.DSMT4" ShapeID="_x0000_i1066" DrawAspect="Content" ObjectID="_1504508583" r:id="rId85"/>
        </w:object>
      </w:r>
      <w:r>
        <w:t>, to calculate at what frequency the filter will produce a magnitude gain of -3dB. Verify that this frequency is the same as the 5</w:t>
      </w:r>
      <w:r w:rsidRPr="00567195">
        <w:rPr>
          <w:vertAlign w:val="superscript"/>
        </w:rPr>
        <w:t>th</w:t>
      </w:r>
      <w:r>
        <w:t xml:space="preserve"> harmonic frequency that you measured. </w:t>
      </w:r>
    </w:p>
    <w:p w:rsidR="009E64F5" w:rsidRDefault="00644C58" w:rsidP="009E64F5">
      <w:pPr>
        <w:pStyle w:val="ListParagraph"/>
        <w:numPr>
          <w:ilvl w:val="1"/>
          <w:numId w:val="4"/>
        </w:numPr>
      </w:pPr>
      <w:r>
        <w:t>Explain</w:t>
      </w:r>
      <w:r w:rsidR="009E64F5">
        <w:t xml:space="preserve"> any similarities to or differences from the frequenc</w:t>
      </w:r>
      <w:r>
        <w:t>ies</w:t>
      </w:r>
      <w:r w:rsidR="009E64F5">
        <w:t xml:space="preserve"> that you measured from your experiment in Part 1.</w:t>
      </w:r>
    </w:p>
    <w:p w:rsidR="00C25035" w:rsidRPr="009E64F5" w:rsidRDefault="00C25035" w:rsidP="009E64F5">
      <w:pPr>
        <w:pStyle w:val="ListParagraph"/>
        <w:numPr>
          <w:ilvl w:val="1"/>
          <w:numId w:val="4"/>
        </w:numPr>
      </w:pPr>
      <w:r>
        <w:t xml:space="preserve">If the beginning and end of each pulse represents a step input to the filter, what would you call the </w:t>
      </w:r>
      <w:proofErr w:type="spellStart"/>
      <w:r>
        <w:t>ouput</w:t>
      </w:r>
      <w:proofErr w:type="spellEnd"/>
      <w:r>
        <w:t xml:space="preserve"> of the filter</w:t>
      </w:r>
      <w:r w:rsidR="00D7667D">
        <w:t xml:space="preserve"> in the time domain</w:t>
      </w:r>
      <w:r>
        <w:t>?</w:t>
      </w:r>
    </w:p>
    <w:p w:rsidR="00283AFF" w:rsidRDefault="0052082E" w:rsidP="0052082E">
      <w:pPr>
        <w:pStyle w:val="Heading2"/>
      </w:pPr>
      <w:r>
        <w:t>Part</w:t>
      </w:r>
      <w:r w:rsidR="009B0702">
        <w:t xml:space="preserve"> </w:t>
      </w:r>
      <w:r>
        <w:t xml:space="preserve">3: </w:t>
      </w:r>
      <w:r w:rsidR="006B107F">
        <w:t xml:space="preserve">Application: </w:t>
      </w:r>
      <w:r w:rsidR="00A66F74">
        <w:t xml:space="preserve">Filtering </w:t>
      </w:r>
      <w:r w:rsidR="006B107F">
        <w:t>your</w:t>
      </w:r>
      <w:r w:rsidR="00A66F74">
        <w:t xml:space="preserve"> ECG Signal</w:t>
      </w:r>
    </w:p>
    <w:p w:rsidR="002A5909" w:rsidRDefault="00C800E9" w:rsidP="002A5909">
      <w:r>
        <w:t xml:space="preserve">A measured ECG signal </w:t>
      </w:r>
      <w:r w:rsidR="00FD5020">
        <w:t xml:space="preserve">has a clear repeating pattern, but </w:t>
      </w:r>
      <w:r>
        <w:t>is not truly periodic because of natural fluctuations in the signal, similar to the musical note</w:t>
      </w:r>
      <w:r w:rsidR="009860EF">
        <w:t>s</w:t>
      </w:r>
      <w:r>
        <w:t xml:space="preserve"> that you played in the </w:t>
      </w:r>
      <w:r w:rsidR="00FD5020">
        <w:t>previous</w:t>
      </w:r>
      <w:r>
        <w:t xml:space="preserve"> lab. In order to get an idea of what the spectrum for an ideal ECG signal would look like, you will first produce one with the function generator, and then record your own ECG waveform. </w:t>
      </w:r>
    </w:p>
    <w:p w:rsidR="00FD5020" w:rsidRDefault="00FD5020" w:rsidP="00FD5020">
      <w:pPr>
        <w:pStyle w:val="Heading3"/>
      </w:pPr>
      <w:r>
        <w:lastRenderedPageBreak/>
        <w:t>Recording an artificial ECG signal</w:t>
      </w:r>
    </w:p>
    <w:p w:rsidR="00C25035" w:rsidRDefault="00330890" w:rsidP="00C25035">
      <w:pPr>
        <w:pStyle w:val="ListParagraph"/>
        <w:numPr>
          <w:ilvl w:val="0"/>
          <w:numId w:val="15"/>
        </w:numPr>
      </w:pPr>
      <w:r>
        <w:t>FG</w:t>
      </w:r>
      <w:r w:rsidR="00A72D2F">
        <w:t xml:space="preserve"> Ch1 to </w:t>
      </w:r>
      <w:r w:rsidR="009860EF">
        <w:t>SIG</w:t>
      </w:r>
      <w:r>
        <w:t>: Arb</w:t>
      </w:r>
      <w:r w:rsidR="00FD5020">
        <w:t>-</w:t>
      </w:r>
      <w:r w:rsidR="00A72D2F">
        <w:t>Arb Waveform Menu-Internal-User 3,</w:t>
      </w:r>
      <w:r w:rsidR="009860EF">
        <w:t xml:space="preserve"> f=1k</w:t>
      </w:r>
      <w:r w:rsidR="00FD5020">
        <w:t>Hz</w:t>
      </w:r>
      <w:r w:rsidR="00A72D2F">
        <w:t>,</w:t>
      </w:r>
      <w:r w:rsidR="00FD5020">
        <w:t xml:space="preserve"> </w:t>
      </w:r>
      <w:r w:rsidR="00A72D2F">
        <w:t>2</w:t>
      </w:r>
      <w:r w:rsidR="00FD5020">
        <w:t>Vpp</w:t>
      </w:r>
      <w:r w:rsidR="00A72D2F">
        <w:t>, Offset=750mV</w:t>
      </w:r>
    </w:p>
    <w:p w:rsidR="009860EF" w:rsidRDefault="009860EF" w:rsidP="009860EF">
      <w:pPr>
        <w:pStyle w:val="ListParagraph"/>
      </w:pPr>
      <w:r>
        <w:t>Scope Ch</w:t>
      </w:r>
      <w:r w:rsidR="00C25035">
        <w:t>2</w:t>
      </w:r>
      <w:r>
        <w:t xml:space="preserve"> = V_OUT</w:t>
      </w:r>
    </w:p>
    <w:p w:rsidR="00C25035" w:rsidRDefault="00C25035" w:rsidP="009860EF">
      <w:pPr>
        <w:pStyle w:val="ListParagraph"/>
      </w:pPr>
      <w:r>
        <w:t>Scope MATH Channel is FFT of V_OUT</w:t>
      </w:r>
    </w:p>
    <w:p w:rsidR="009860EF" w:rsidRPr="009860EF" w:rsidRDefault="009860EF" w:rsidP="009860EF">
      <w:pPr>
        <w:pStyle w:val="ListParagraph"/>
      </w:pPr>
    </w:p>
    <w:p w:rsidR="0091532D" w:rsidRPr="00DE391D" w:rsidRDefault="009860EF" w:rsidP="00C25035">
      <w:pPr>
        <w:pStyle w:val="ListParagraph"/>
        <w:numPr>
          <w:ilvl w:val="0"/>
          <w:numId w:val="15"/>
        </w:numPr>
      </w:pPr>
      <w:r w:rsidRPr="009860EF">
        <w:t>Set up the 1</w:t>
      </w:r>
      <w:r w:rsidRPr="009860EF">
        <w:rPr>
          <w:vertAlign w:val="superscript"/>
        </w:rPr>
        <w:t>st</w:t>
      </w:r>
      <w:r w:rsidRPr="009860EF">
        <w:t xml:space="preserve"> order filter using the 10nF capacitor</w:t>
      </w:r>
    </w:p>
    <w:p w:rsidR="00C25035" w:rsidRDefault="00DE391D" w:rsidP="00330890">
      <w:pPr>
        <w:pStyle w:val="ListParagraph"/>
        <w:numPr>
          <w:ilvl w:val="0"/>
          <w:numId w:val="15"/>
        </w:numPr>
        <w:rPr>
          <w:b/>
        </w:rPr>
      </w:pPr>
      <w:r w:rsidRPr="00DE391D">
        <w:rPr>
          <w:b/>
        </w:rPr>
        <w:t xml:space="preserve">Your Experiment: </w:t>
      </w:r>
    </w:p>
    <w:p w:rsidR="00C25035" w:rsidRPr="00C25035" w:rsidRDefault="00DE391D" w:rsidP="00C25035">
      <w:pPr>
        <w:pStyle w:val="ListParagraph"/>
        <w:numPr>
          <w:ilvl w:val="1"/>
          <w:numId w:val="15"/>
        </w:numPr>
        <w:rPr>
          <w:b/>
        </w:rPr>
      </w:pPr>
      <w:r w:rsidRPr="00DE391D">
        <w:t xml:space="preserve">Now </w:t>
      </w:r>
      <w:r>
        <w:t>adjust the board jumper to filter the artificial ECG signal. Start with the 10nF capacitor in the filter, and then insert the 100nF capacitor, and finally the 1</w:t>
      </w:r>
      <w:r w:rsidRPr="00DE391D">
        <w:rPr>
          <w:rFonts w:ascii="Symbol" w:hAnsi="Symbol"/>
        </w:rPr>
        <w:t></w:t>
      </w:r>
      <w:r>
        <w:t>F capacitor.</w:t>
      </w:r>
      <w:r w:rsidR="00F23D59">
        <w:t xml:space="preserve"> </w:t>
      </w:r>
    </w:p>
    <w:p w:rsidR="00DE391D" w:rsidRPr="00DE391D" w:rsidRDefault="00F23D59" w:rsidP="00C25035">
      <w:pPr>
        <w:pStyle w:val="ListParagraph"/>
        <w:numPr>
          <w:ilvl w:val="1"/>
          <w:numId w:val="15"/>
        </w:numPr>
        <w:rPr>
          <w:b/>
        </w:rPr>
      </w:pPr>
      <w:r>
        <w:t xml:space="preserve">Explain which filter changes </w:t>
      </w:r>
      <w:r w:rsidR="00DE391D">
        <w:t>the ECG signal</w:t>
      </w:r>
      <w:r>
        <w:t xml:space="preserve"> the most.</w:t>
      </w:r>
      <w:r w:rsidR="00DE391D">
        <w:t xml:space="preserve"> To help explain your answer, </w:t>
      </w:r>
      <w:r>
        <w:t>use MATLAB to produce</w:t>
      </w:r>
      <w:r w:rsidR="00DE391D">
        <w:t xml:space="preserve"> a plot that shows the </w:t>
      </w:r>
      <w:r w:rsidR="00567195">
        <w:t xml:space="preserve">magnitude of the </w:t>
      </w:r>
      <w:r w:rsidR="00DE391D">
        <w:t xml:space="preserve">frequency response of each filter </w:t>
      </w:r>
      <w:r w:rsidR="00567195">
        <w:t xml:space="preserve">in dB </w:t>
      </w:r>
      <w:r w:rsidR="00DE391D">
        <w:t xml:space="preserve">on the same axes </w:t>
      </w:r>
      <w:r>
        <w:t>with the</w:t>
      </w:r>
      <w:r w:rsidR="00DE391D">
        <w:t xml:space="preserve"> y-axis </w:t>
      </w:r>
      <w:r>
        <w:t>in dB and</w:t>
      </w:r>
      <w:r w:rsidR="00DE391D">
        <w:t xml:space="preserve"> x-axis</w:t>
      </w:r>
      <w:r>
        <w:t xml:space="preserve"> in </w:t>
      </w:r>
      <w:proofErr w:type="spellStart"/>
      <w:r>
        <w:t>logscale</w:t>
      </w:r>
      <w:proofErr w:type="spellEnd"/>
      <w:r w:rsidR="00DE391D">
        <w:t xml:space="preserve"> and also label on this plot the fundamental through 5</w:t>
      </w:r>
      <w:r w:rsidR="00DE391D" w:rsidRPr="00DE391D">
        <w:rPr>
          <w:vertAlign w:val="superscript"/>
        </w:rPr>
        <w:t>th</w:t>
      </w:r>
      <w:r w:rsidR="00DE391D">
        <w:t xml:space="preserve"> harmonic of the ECG signal.</w:t>
      </w:r>
      <w:r>
        <w:t xml:space="preserve"> This plot should be similar to the prelab plot with the additional </w:t>
      </w:r>
      <w:r w:rsidR="00C84503">
        <w:t>gain</w:t>
      </w:r>
      <w:r>
        <w:t xml:space="preserve"> for the filter with the 1</w:t>
      </w:r>
      <w:r w:rsidRPr="00DE391D">
        <w:rPr>
          <w:rFonts w:ascii="Symbol" w:hAnsi="Symbol"/>
        </w:rPr>
        <w:t></w:t>
      </w:r>
      <w:r>
        <w:t>F capacitor.</w:t>
      </w:r>
    </w:p>
    <w:p w:rsidR="00FD5020" w:rsidRDefault="00FD5020" w:rsidP="00FD5020">
      <w:pPr>
        <w:pStyle w:val="Heading3"/>
      </w:pPr>
      <w:r>
        <w:t>Recording a real ECG</w:t>
      </w:r>
    </w:p>
    <w:p w:rsidR="00C84503" w:rsidRDefault="00C84503" w:rsidP="00C25035">
      <w:pPr>
        <w:pStyle w:val="ListParagraph"/>
        <w:numPr>
          <w:ilvl w:val="0"/>
          <w:numId w:val="15"/>
        </w:numPr>
      </w:pPr>
      <w:r>
        <w:t>Disconnect the FG from the SIG terminal</w:t>
      </w:r>
    </w:p>
    <w:p w:rsidR="00C25035" w:rsidRDefault="00C25035" w:rsidP="00C25035">
      <w:pPr>
        <w:pStyle w:val="ListParagraph"/>
      </w:pPr>
      <w:r>
        <w:t>Connect the 9V battery to the board using the provided battery connector (it will only connect one way)</w:t>
      </w:r>
    </w:p>
    <w:p w:rsidR="00330890" w:rsidRDefault="00A96DD9" w:rsidP="00C84503">
      <w:pPr>
        <w:pStyle w:val="ListParagraph"/>
      </w:pPr>
      <w:r>
        <w:t>Ensure the 10nF capacitor is in the filter but a</w:t>
      </w:r>
      <w:r w:rsidR="00C84503">
        <w:t xml:space="preserve">djust the board jumpers to look at an unfiltered signal </w:t>
      </w:r>
      <w:r w:rsidR="00FD5020">
        <w:br/>
      </w:r>
      <w:proofErr w:type="gramStart"/>
      <w:r w:rsidR="00FD5020">
        <w:t>If</w:t>
      </w:r>
      <w:proofErr w:type="gramEnd"/>
      <w:r w:rsidR="00FD5020">
        <w:t xml:space="preserve"> working in pairs, only one partner should wear the ECG electrodes. You should rub the skin gently with an alcohol pad in the area where the electrode will go. Place one ECG electrode on each wrist and the third electrode on the right ankle. </w:t>
      </w:r>
      <w:r w:rsidR="00FD5020">
        <w:br/>
        <w:t xml:space="preserve">Using alligator-alligator wires connect the </w:t>
      </w:r>
      <w:r w:rsidR="00C84503">
        <w:t xml:space="preserve">electrodes to the appropriate input pins on the board as described in the Signals Exploration Board manual. </w:t>
      </w:r>
    </w:p>
    <w:p w:rsidR="00C84503" w:rsidRDefault="00C84503" w:rsidP="00C84503">
      <w:pPr>
        <w:pStyle w:val="ListParagraph"/>
      </w:pPr>
    </w:p>
    <w:p w:rsidR="00FD5020" w:rsidRDefault="00C84503" w:rsidP="00FD5020">
      <w:pPr>
        <w:pStyle w:val="ListParagraph"/>
        <w:numPr>
          <w:ilvl w:val="0"/>
          <w:numId w:val="15"/>
        </w:numPr>
      </w:pPr>
      <w:r>
        <w:t>After</w:t>
      </w:r>
      <w:r w:rsidR="00330890">
        <w:t xml:space="preserve"> the ECG electrodes are connected to the ECG+/- termina</w:t>
      </w:r>
      <w:r>
        <w:t>ls, adjust the board jumpers to use the ECG as the signal source.</w:t>
      </w:r>
    </w:p>
    <w:p w:rsidR="00FD5020" w:rsidRDefault="00FD5020" w:rsidP="00330890">
      <w:pPr>
        <w:pStyle w:val="ListParagraph"/>
        <w:numPr>
          <w:ilvl w:val="0"/>
          <w:numId w:val="15"/>
        </w:numPr>
      </w:pPr>
      <w:r>
        <w:t xml:space="preserve">Adjust the oscilloscope so that you can see </w:t>
      </w:r>
      <w:r w:rsidR="00C84503">
        <w:t>~</w:t>
      </w:r>
      <w:r>
        <w:t xml:space="preserve">10 periods of the ECG waveform. Adjust the gain control potentiometer so that the peak-peak amplitude of the waveform is </w:t>
      </w:r>
      <w:r w:rsidR="00330890">
        <w:t>approximately</w:t>
      </w:r>
      <w:r>
        <w:t xml:space="preserve"> 1</w:t>
      </w:r>
      <w:r w:rsidR="00C84503">
        <w:t>-2</w:t>
      </w:r>
      <w:r>
        <w:t>V. Adjust the vertical scope scale</w:t>
      </w:r>
      <w:r w:rsidR="00330890">
        <w:t xml:space="preserve"> so that the waveform covers approximately 2 </w:t>
      </w:r>
      <w:r>
        <w:t xml:space="preserve">vertical divisions. </w:t>
      </w:r>
    </w:p>
    <w:p w:rsidR="00330890" w:rsidRDefault="00C84503" w:rsidP="00330890">
      <w:pPr>
        <w:pStyle w:val="ListParagraph"/>
        <w:numPr>
          <w:ilvl w:val="0"/>
          <w:numId w:val="15"/>
        </w:numPr>
      </w:pPr>
      <w:r>
        <w:t>Make sure that you can clearly see both the ECG signal and the</w:t>
      </w:r>
      <w:r w:rsidR="00330890">
        <w:t xml:space="preserve"> MATH FFT of the ECG Signal</w:t>
      </w:r>
      <w:r>
        <w:t xml:space="preserve"> on the scope screen</w:t>
      </w:r>
      <w:r w:rsidR="00330890">
        <w:t xml:space="preserve">. </w:t>
      </w:r>
    </w:p>
    <w:p w:rsidR="00FD5020" w:rsidRDefault="00C84503" w:rsidP="00C84503">
      <w:pPr>
        <w:pStyle w:val="ListParagraph"/>
        <w:numPr>
          <w:ilvl w:val="0"/>
          <w:numId w:val="15"/>
        </w:numPr>
      </w:pPr>
      <w:r>
        <w:t>When conducting your experiment</w:t>
      </w:r>
      <w:r w:rsidR="00330890">
        <w:t>, the partner with the electrodes will have to sit still</w:t>
      </w:r>
      <w:r>
        <w:t>, while the other one manipulates the scope</w:t>
      </w:r>
      <w:r w:rsidR="00FB1724">
        <w:t xml:space="preserve"> and the board</w:t>
      </w:r>
      <w:r w:rsidR="00330890">
        <w:t xml:space="preserve">. Make sure you have a trace without any major deviations going across the whole screen before recording. </w:t>
      </w:r>
      <w:r w:rsidR="00A96DD9">
        <w:t>The free partner or another student in the class should then freeze the screen by hitting the Run/Stop button before recording the screen.</w:t>
      </w:r>
    </w:p>
    <w:p w:rsidR="00330890" w:rsidRPr="00551A54" w:rsidRDefault="00A96DD9" w:rsidP="00551A54">
      <w:pPr>
        <w:pStyle w:val="ListParagraph"/>
        <w:numPr>
          <w:ilvl w:val="0"/>
          <w:numId w:val="15"/>
        </w:numPr>
      </w:pPr>
      <w:r w:rsidRPr="00A96DD9">
        <w:rPr>
          <w:b/>
        </w:rPr>
        <w:t xml:space="preserve">Your Experiment: </w:t>
      </w:r>
      <w:r>
        <w:t xml:space="preserve">Manipulate the board jumper to flip back and forth between the filtered and unfiltered ECG signal. Do this manipulation </w:t>
      </w:r>
      <w:r w:rsidR="00A641D7">
        <w:t>while the filter has each of the three different capacitors</w:t>
      </w:r>
      <w:r>
        <w:t>: 10nF, 100nF, and 1</w:t>
      </w:r>
      <w:r w:rsidRPr="00DE391D">
        <w:rPr>
          <w:rFonts w:ascii="Symbol" w:hAnsi="Symbol"/>
        </w:rPr>
        <w:t></w:t>
      </w:r>
      <w:r>
        <w:t xml:space="preserve">F. Explain which filter </w:t>
      </w:r>
      <w:r w:rsidR="00A641D7">
        <w:t>best improves</w:t>
      </w:r>
      <w:r>
        <w:t xml:space="preserve"> the ECG signal in terms of removing noise without affecting the signal. In order to back up your explanation, record the scope screen for the unfiltered case, and then again for each of the filters. </w:t>
      </w:r>
      <w:r w:rsidR="00050AA5">
        <w:t xml:space="preserve">Also reproduce the </w:t>
      </w:r>
      <w:r w:rsidR="00567195">
        <w:t xml:space="preserve">same </w:t>
      </w:r>
      <w:r w:rsidR="00050AA5">
        <w:t xml:space="preserve">MATLAB plot with the gain for the three filters and label the first 5 harmonics of your </w:t>
      </w:r>
      <w:r w:rsidR="00567195">
        <w:t xml:space="preserve">real </w:t>
      </w:r>
      <w:r w:rsidR="00050AA5">
        <w:t xml:space="preserve">ECG signal on this plot. </w:t>
      </w:r>
      <w:r>
        <w:t xml:space="preserve">Why are the filters able to remove some of the noise from the ECG signal but not the </w:t>
      </w:r>
      <w:r w:rsidR="00A641D7">
        <w:t xml:space="preserve">large deviations called </w:t>
      </w:r>
      <w:r>
        <w:t xml:space="preserve">“movement artifacts?”  </w:t>
      </w:r>
    </w:p>
    <w:p w:rsidR="00050AA5" w:rsidRDefault="00050AA5">
      <w:pPr>
        <w:spacing w:after="0" w:line="240" w:lineRule="auto"/>
        <w:rPr>
          <w:rFonts w:ascii="Cambria" w:eastAsia="Times New Roman" w:hAnsi="Cambria"/>
          <w:b/>
          <w:bCs/>
          <w:color w:val="4F81BD"/>
          <w:sz w:val="26"/>
          <w:szCs w:val="26"/>
        </w:rPr>
      </w:pPr>
      <w:r>
        <w:br w:type="page"/>
      </w:r>
    </w:p>
    <w:p w:rsidR="006F59BC" w:rsidRDefault="006F59BC" w:rsidP="00050AA5">
      <w:pPr>
        <w:pStyle w:val="Title"/>
      </w:pPr>
      <w:r>
        <w:lastRenderedPageBreak/>
        <w:t>Data</w:t>
      </w:r>
      <w:r w:rsidR="00050AA5">
        <w:t xml:space="preserve"> Collection Memo for Lab </w:t>
      </w:r>
      <w:r w:rsidR="006921F8">
        <w:t>4</w:t>
      </w:r>
    </w:p>
    <w:p w:rsidR="00050AA5" w:rsidRDefault="00050AA5" w:rsidP="00050AA5">
      <w:r>
        <w:t>Names:</w:t>
      </w:r>
    </w:p>
    <w:p w:rsidR="00050AA5" w:rsidRDefault="00050AA5" w:rsidP="00050AA5">
      <w:r>
        <w:t>Section:</w:t>
      </w:r>
    </w:p>
    <w:p w:rsidR="00050AA5" w:rsidRPr="00050AA5" w:rsidRDefault="00050AA5" w:rsidP="00050AA5">
      <w:r>
        <w:t>Date:</w:t>
      </w:r>
    </w:p>
    <w:p w:rsidR="006F59BC" w:rsidRDefault="006F59BC" w:rsidP="006F59BC">
      <w:pPr>
        <w:pStyle w:val="Heading3"/>
      </w:pPr>
      <w:r>
        <w:t>Part 1</w:t>
      </w:r>
      <w:r w:rsidR="00050AA5">
        <w:t>: Filtering an Impulse Train</w:t>
      </w:r>
    </w:p>
    <w:p w:rsidR="006C3C9A" w:rsidRPr="006C3C9A" w:rsidRDefault="006C3C9A" w:rsidP="006C3C9A">
      <w:pPr>
        <w:pStyle w:val="ListParagraph"/>
        <w:numPr>
          <w:ilvl w:val="0"/>
          <w:numId w:val="29"/>
        </w:numPr>
      </w:pPr>
    </w:p>
    <w:tbl>
      <w:tblPr>
        <w:tblStyle w:val="TableGrid"/>
        <w:tblW w:w="0" w:type="auto"/>
        <w:tblInd w:w="720" w:type="dxa"/>
        <w:tblLook w:val="04A0" w:firstRow="1" w:lastRow="0" w:firstColumn="1" w:lastColumn="0" w:noHBand="0" w:noVBand="1"/>
      </w:tblPr>
      <w:tblGrid>
        <w:gridCol w:w="3348"/>
        <w:gridCol w:w="3240"/>
        <w:gridCol w:w="3240"/>
      </w:tblGrid>
      <w:tr w:rsidR="000237D4" w:rsidTr="006C3C9A">
        <w:tc>
          <w:tcPr>
            <w:tcW w:w="3348" w:type="dxa"/>
            <w:tcBorders>
              <w:top w:val="nil"/>
              <w:left w:val="nil"/>
            </w:tcBorders>
          </w:tcPr>
          <w:p w:rsidR="000237D4" w:rsidRPr="000237D4" w:rsidRDefault="000237D4" w:rsidP="000237D4">
            <w:pPr>
              <w:rPr>
                <w:b/>
              </w:rPr>
            </w:pPr>
          </w:p>
        </w:tc>
        <w:tc>
          <w:tcPr>
            <w:tcW w:w="3240" w:type="dxa"/>
          </w:tcPr>
          <w:p w:rsidR="000237D4" w:rsidRPr="000237D4" w:rsidRDefault="000237D4" w:rsidP="006C3C9A">
            <w:pPr>
              <w:jc w:val="center"/>
              <w:rPr>
                <w:b/>
              </w:rPr>
            </w:pPr>
            <w:r>
              <w:rPr>
                <w:b/>
              </w:rPr>
              <w:t>Measured</w:t>
            </w:r>
          </w:p>
        </w:tc>
        <w:tc>
          <w:tcPr>
            <w:tcW w:w="3240" w:type="dxa"/>
          </w:tcPr>
          <w:p w:rsidR="000237D4" w:rsidRPr="000237D4" w:rsidRDefault="000237D4" w:rsidP="006C3C9A">
            <w:pPr>
              <w:jc w:val="center"/>
              <w:rPr>
                <w:b/>
              </w:rPr>
            </w:pPr>
            <w:r>
              <w:rPr>
                <w:b/>
              </w:rPr>
              <w:t>Calculated</w:t>
            </w:r>
            <w:r w:rsidR="00567195">
              <w:rPr>
                <w:b/>
              </w:rPr>
              <w:t xml:space="preserve"> from filter gain</w:t>
            </w:r>
          </w:p>
        </w:tc>
      </w:tr>
      <w:tr w:rsidR="000237D4" w:rsidTr="000237D4">
        <w:tc>
          <w:tcPr>
            <w:tcW w:w="3348" w:type="dxa"/>
          </w:tcPr>
          <w:p w:rsidR="000237D4" w:rsidRPr="000237D4" w:rsidRDefault="000237D4" w:rsidP="000237D4">
            <w:pPr>
              <w:rPr>
                <w:b/>
              </w:rPr>
            </w:pPr>
            <w:r>
              <w:rPr>
                <w:b/>
              </w:rPr>
              <w:t>Frequency of 5</w:t>
            </w:r>
            <w:r w:rsidRPr="000237D4">
              <w:rPr>
                <w:b/>
                <w:vertAlign w:val="superscript"/>
              </w:rPr>
              <w:t>th</w:t>
            </w:r>
            <w:r>
              <w:rPr>
                <w:b/>
              </w:rPr>
              <w:t xml:space="preserve"> harmonic</w:t>
            </w:r>
          </w:p>
        </w:tc>
        <w:tc>
          <w:tcPr>
            <w:tcW w:w="3240" w:type="dxa"/>
          </w:tcPr>
          <w:p w:rsidR="000237D4" w:rsidRPr="000237D4" w:rsidRDefault="000237D4" w:rsidP="000237D4">
            <w:pPr>
              <w:rPr>
                <w:b/>
              </w:rPr>
            </w:pPr>
          </w:p>
        </w:tc>
        <w:tc>
          <w:tcPr>
            <w:tcW w:w="3240" w:type="dxa"/>
          </w:tcPr>
          <w:p w:rsidR="000237D4" w:rsidRPr="000237D4" w:rsidRDefault="000237D4" w:rsidP="000237D4">
            <w:pPr>
              <w:rPr>
                <w:b/>
              </w:rPr>
            </w:pPr>
          </w:p>
        </w:tc>
      </w:tr>
      <w:tr w:rsidR="000237D4" w:rsidTr="000237D4">
        <w:tc>
          <w:tcPr>
            <w:tcW w:w="3348" w:type="dxa"/>
          </w:tcPr>
          <w:p w:rsidR="000237D4" w:rsidRPr="000237D4" w:rsidRDefault="000237D4" w:rsidP="000237D4">
            <w:pPr>
              <w:rPr>
                <w:b/>
              </w:rPr>
            </w:pPr>
            <w:r>
              <w:rPr>
                <w:b/>
              </w:rPr>
              <w:t>Frequency of the fundamental</w:t>
            </w:r>
          </w:p>
        </w:tc>
        <w:tc>
          <w:tcPr>
            <w:tcW w:w="3240" w:type="dxa"/>
          </w:tcPr>
          <w:p w:rsidR="000237D4" w:rsidRPr="000237D4" w:rsidRDefault="000237D4" w:rsidP="000237D4">
            <w:pPr>
              <w:rPr>
                <w:b/>
              </w:rPr>
            </w:pPr>
          </w:p>
        </w:tc>
        <w:tc>
          <w:tcPr>
            <w:tcW w:w="3240" w:type="dxa"/>
          </w:tcPr>
          <w:p w:rsidR="000237D4" w:rsidRPr="000237D4" w:rsidRDefault="000237D4" w:rsidP="000237D4">
            <w:pPr>
              <w:rPr>
                <w:b/>
              </w:rPr>
            </w:pPr>
          </w:p>
        </w:tc>
      </w:tr>
    </w:tbl>
    <w:p w:rsidR="006C3C9A" w:rsidRDefault="006C3C9A" w:rsidP="006C3C9A">
      <w:pPr>
        <w:pStyle w:val="ListParagraph"/>
        <w:rPr>
          <w:b/>
        </w:rPr>
      </w:pPr>
    </w:p>
    <w:p w:rsidR="006C3C9A" w:rsidRDefault="006C3C9A" w:rsidP="006C3C9A">
      <w:pPr>
        <w:pStyle w:val="ListParagraph"/>
        <w:numPr>
          <w:ilvl w:val="0"/>
          <w:numId w:val="29"/>
        </w:numPr>
      </w:pPr>
      <w:r>
        <w:t>Provide your hand calculations here or on a separate sheet.</w:t>
      </w:r>
    </w:p>
    <w:p w:rsidR="006C3C9A" w:rsidRDefault="006C3C9A" w:rsidP="006C3C9A">
      <w:pPr>
        <w:pStyle w:val="ListParagraph"/>
      </w:pPr>
    </w:p>
    <w:p w:rsidR="006C3C9A" w:rsidRPr="006C3C9A" w:rsidRDefault="006C3C9A" w:rsidP="006C3C9A">
      <w:pPr>
        <w:pStyle w:val="ListParagraph"/>
        <w:numPr>
          <w:ilvl w:val="0"/>
          <w:numId w:val="29"/>
        </w:numPr>
      </w:pPr>
      <w:r w:rsidRPr="006C3C9A">
        <w:t xml:space="preserve">Provide the oscilloscope </w:t>
      </w:r>
      <w:r w:rsidR="00D41F5E">
        <w:t>screen image</w:t>
      </w:r>
      <w:r w:rsidRPr="006C3C9A">
        <w:t xml:space="preserve"> here </w:t>
      </w:r>
    </w:p>
    <w:p w:rsidR="006C3C9A" w:rsidRDefault="006C3C9A" w:rsidP="006C3C9A">
      <w:pPr>
        <w:pStyle w:val="ListParagraph"/>
        <w:rPr>
          <w:b/>
        </w:rPr>
      </w:pPr>
    </w:p>
    <w:p w:rsidR="00FB1724" w:rsidRDefault="000237D4" w:rsidP="006C3C9A">
      <w:pPr>
        <w:pStyle w:val="ListParagraph"/>
        <w:numPr>
          <w:ilvl w:val="0"/>
          <w:numId w:val="29"/>
        </w:numPr>
      </w:pPr>
      <w:r>
        <w:t xml:space="preserve">Will this filter be able to truly eliminate a frequency component of the input signal? Explain. </w:t>
      </w:r>
    </w:p>
    <w:p w:rsidR="00FB1724" w:rsidRDefault="00FB1724" w:rsidP="00FB1724">
      <w:pPr>
        <w:pStyle w:val="ListParagraph"/>
      </w:pPr>
    </w:p>
    <w:p w:rsidR="005A6FE0" w:rsidRDefault="00FB1724" w:rsidP="006C3C9A">
      <w:pPr>
        <w:pStyle w:val="ListParagraph"/>
        <w:numPr>
          <w:ilvl w:val="0"/>
          <w:numId w:val="29"/>
        </w:numPr>
      </w:pPr>
      <w:r>
        <w:t>What should you call the output of the filter when the input is an impulse?</w:t>
      </w:r>
      <w:r w:rsidR="006C3C9A">
        <w:tab/>
      </w:r>
    </w:p>
    <w:p w:rsidR="008F496D" w:rsidRDefault="008F496D" w:rsidP="008F496D">
      <w:pPr>
        <w:pStyle w:val="Heading3"/>
      </w:pPr>
      <w:r>
        <w:t>Part 2</w:t>
      </w:r>
      <w:r w:rsidR="006C3C9A">
        <w:t>: Filtering a square wave</w:t>
      </w:r>
    </w:p>
    <w:p w:rsidR="00644C58" w:rsidRPr="006C3C9A" w:rsidRDefault="00644C58" w:rsidP="00644C58">
      <w:r>
        <w:t>For the filter with the 10nF capacitor</w:t>
      </w:r>
    </w:p>
    <w:tbl>
      <w:tblPr>
        <w:tblStyle w:val="TableGrid"/>
        <w:tblW w:w="0" w:type="auto"/>
        <w:tblInd w:w="720" w:type="dxa"/>
        <w:tblLook w:val="04A0" w:firstRow="1" w:lastRow="0" w:firstColumn="1" w:lastColumn="0" w:noHBand="0" w:noVBand="1"/>
      </w:tblPr>
      <w:tblGrid>
        <w:gridCol w:w="3348"/>
        <w:gridCol w:w="3240"/>
        <w:gridCol w:w="3240"/>
      </w:tblGrid>
      <w:tr w:rsidR="00644C58" w:rsidTr="00044294">
        <w:tc>
          <w:tcPr>
            <w:tcW w:w="3348" w:type="dxa"/>
            <w:tcBorders>
              <w:top w:val="nil"/>
              <w:left w:val="nil"/>
            </w:tcBorders>
          </w:tcPr>
          <w:p w:rsidR="00644C58" w:rsidRPr="000237D4" w:rsidRDefault="00644C58" w:rsidP="00044294">
            <w:pPr>
              <w:rPr>
                <w:b/>
              </w:rPr>
            </w:pPr>
          </w:p>
        </w:tc>
        <w:tc>
          <w:tcPr>
            <w:tcW w:w="3240" w:type="dxa"/>
          </w:tcPr>
          <w:p w:rsidR="00644C58" w:rsidRPr="000237D4" w:rsidRDefault="00644C58" w:rsidP="00044294">
            <w:pPr>
              <w:jc w:val="center"/>
              <w:rPr>
                <w:b/>
              </w:rPr>
            </w:pPr>
            <w:r>
              <w:rPr>
                <w:b/>
              </w:rPr>
              <w:t>Measured</w:t>
            </w:r>
          </w:p>
        </w:tc>
        <w:tc>
          <w:tcPr>
            <w:tcW w:w="3240" w:type="dxa"/>
          </w:tcPr>
          <w:p w:rsidR="00644C58" w:rsidRPr="000237D4" w:rsidRDefault="00644C58" w:rsidP="00044294">
            <w:pPr>
              <w:jc w:val="center"/>
              <w:rPr>
                <w:b/>
              </w:rPr>
            </w:pPr>
            <w:r>
              <w:rPr>
                <w:b/>
              </w:rPr>
              <w:t>Calculated</w:t>
            </w:r>
            <w:r w:rsidR="00567195">
              <w:rPr>
                <w:b/>
              </w:rPr>
              <w:t xml:space="preserve"> from filter gain</w:t>
            </w:r>
          </w:p>
        </w:tc>
      </w:tr>
      <w:tr w:rsidR="00644C58" w:rsidTr="00044294">
        <w:tc>
          <w:tcPr>
            <w:tcW w:w="3348" w:type="dxa"/>
          </w:tcPr>
          <w:p w:rsidR="00644C58" w:rsidRPr="000237D4" w:rsidRDefault="00644C58" w:rsidP="00044294">
            <w:pPr>
              <w:rPr>
                <w:b/>
              </w:rPr>
            </w:pPr>
            <w:r>
              <w:rPr>
                <w:b/>
              </w:rPr>
              <w:t>Frequency of 5</w:t>
            </w:r>
            <w:r w:rsidRPr="000237D4">
              <w:rPr>
                <w:b/>
                <w:vertAlign w:val="superscript"/>
              </w:rPr>
              <w:t>th</w:t>
            </w:r>
            <w:r>
              <w:rPr>
                <w:b/>
              </w:rPr>
              <w:t xml:space="preserve"> harmonic</w:t>
            </w:r>
          </w:p>
        </w:tc>
        <w:tc>
          <w:tcPr>
            <w:tcW w:w="3240" w:type="dxa"/>
          </w:tcPr>
          <w:p w:rsidR="00644C58" w:rsidRPr="000237D4" w:rsidRDefault="00644C58" w:rsidP="00044294">
            <w:pPr>
              <w:rPr>
                <w:b/>
              </w:rPr>
            </w:pPr>
          </w:p>
        </w:tc>
        <w:tc>
          <w:tcPr>
            <w:tcW w:w="3240" w:type="dxa"/>
          </w:tcPr>
          <w:p w:rsidR="00644C58" w:rsidRPr="000237D4" w:rsidRDefault="00644C58" w:rsidP="00044294">
            <w:pPr>
              <w:rPr>
                <w:b/>
              </w:rPr>
            </w:pPr>
          </w:p>
        </w:tc>
      </w:tr>
      <w:tr w:rsidR="00644C58" w:rsidTr="00044294">
        <w:tc>
          <w:tcPr>
            <w:tcW w:w="3348" w:type="dxa"/>
          </w:tcPr>
          <w:p w:rsidR="00644C58" w:rsidRPr="000237D4" w:rsidRDefault="00644C58" w:rsidP="00044294">
            <w:pPr>
              <w:rPr>
                <w:b/>
              </w:rPr>
            </w:pPr>
            <w:r>
              <w:rPr>
                <w:b/>
              </w:rPr>
              <w:t>Frequency of the fundamental</w:t>
            </w:r>
          </w:p>
        </w:tc>
        <w:tc>
          <w:tcPr>
            <w:tcW w:w="3240" w:type="dxa"/>
          </w:tcPr>
          <w:p w:rsidR="00644C58" w:rsidRPr="000237D4" w:rsidRDefault="00644C58" w:rsidP="00044294">
            <w:pPr>
              <w:rPr>
                <w:b/>
              </w:rPr>
            </w:pPr>
          </w:p>
        </w:tc>
        <w:tc>
          <w:tcPr>
            <w:tcW w:w="3240" w:type="dxa"/>
          </w:tcPr>
          <w:p w:rsidR="00644C58" w:rsidRPr="000237D4" w:rsidRDefault="00644C58" w:rsidP="00044294">
            <w:pPr>
              <w:rPr>
                <w:b/>
              </w:rPr>
            </w:pPr>
          </w:p>
        </w:tc>
      </w:tr>
    </w:tbl>
    <w:p w:rsidR="00644C58" w:rsidRDefault="00644C58" w:rsidP="00644C58">
      <w:pPr>
        <w:pStyle w:val="ListParagraph"/>
        <w:rPr>
          <w:b/>
        </w:rPr>
      </w:pPr>
    </w:p>
    <w:p w:rsidR="00644C58" w:rsidRDefault="00644C58" w:rsidP="00644C58">
      <w:pPr>
        <w:pStyle w:val="ListParagraph"/>
        <w:numPr>
          <w:ilvl w:val="0"/>
          <w:numId w:val="31"/>
        </w:numPr>
      </w:pPr>
      <w:r>
        <w:t>Provide your hand calculations here or on a separate sheet.</w:t>
      </w:r>
    </w:p>
    <w:p w:rsidR="00644C58" w:rsidRDefault="00644C58" w:rsidP="00644C58">
      <w:pPr>
        <w:pStyle w:val="ListParagraph"/>
      </w:pPr>
    </w:p>
    <w:p w:rsidR="00644C58" w:rsidRDefault="00644C58" w:rsidP="00644C58">
      <w:pPr>
        <w:pStyle w:val="ListParagraph"/>
        <w:numPr>
          <w:ilvl w:val="0"/>
          <w:numId w:val="31"/>
        </w:numPr>
      </w:pPr>
      <w:r w:rsidRPr="006C3C9A">
        <w:t xml:space="preserve">Provide the oscilloscope </w:t>
      </w:r>
      <w:r w:rsidR="00FB1724">
        <w:t>screen image</w:t>
      </w:r>
      <w:r w:rsidRPr="006C3C9A">
        <w:t xml:space="preserve"> here </w:t>
      </w:r>
    </w:p>
    <w:p w:rsidR="00644C58" w:rsidRDefault="00644C58" w:rsidP="00644C58">
      <w:pPr>
        <w:pStyle w:val="ListParagraph"/>
      </w:pPr>
    </w:p>
    <w:p w:rsidR="00644C58" w:rsidRDefault="00644C58" w:rsidP="00644C58">
      <w:pPr>
        <w:pStyle w:val="ListParagraph"/>
        <w:numPr>
          <w:ilvl w:val="0"/>
          <w:numId w:val="31"/>
        </w:numPr>
      </w:pPr>
      <w:r>
        <w:t>Explain any similarities or differences to the frequencies measured in Part 1.</w:t>
      </w:r>
    </w:p>
    <w:p w:rsidR="00FB1724" w:rsidRDefault="00FB1724" w:rsidP="00FB1724">
      <w:pPr>
        <w:pStyle w:val="ListParagraph"/>
      </w:pPr>
    </w:p>
    <w:p w:rsidR="00FB1724" w:rsidRDefault="00FB1724" w:rsidP="00644C58">
      <w:pPr>
        <w:pStyle w:val="ListParagraph"/>
        <w:numPr>
          <w:ilvl w:val="0"/>
          <w:numId w:val="31"/>
        </w:numPr>
      </w:pPr>
      <w:r>
        <w:t>What should you call the output of the filter when the input is a step?</w:t>
      </w:r>
    </w:p>
    <w:p w:rsidR="00644C58" w:rsidRDefault="00644C58" w:rsidP="00644C58">
      <w:pPr>
        <w:pStyle w:val="ListParagraph"/>
      </w:pPr>
    </w:p>
    <w:p w:rsidR="00FB1724" w:rsidRDefault="00FB1724" w:rsidP="00644C58"/>
    <w:p w:rsidR="00FB1724" w:rsidRDefault="00FB1724" w:rsidP="00644C58"/>
    <w:p w:rsidR="00FB1724" w:rsidRDefault="00FB1724" w:rsidP="00644C58"/>
    <w:p w:rsidR="00644C58" w:rsidRPr="006C3C9A" w:rsidRDefault="00644C58" w:rsidP="00644C58">
      <w:r>
        <w:lastRenderedPageBreak/>
        <w:t>For the filter with the 100nF capacitor</w:t>
      </w:r>
    </w:p>
    <w:tbl>
      <w:tblPr>
        <w:tblStyle w:val="TableGrid"/>
        <w:tblW w:w="0" w:type="auto"/>
        <w:tblInd w:w="720" w:type="dxa"/>
        <w:tblLook w:val="04A0" w:firstRow="1" w:lastRow="0" w:firstColumn="1" w:lastColumn="0" w:noHBand="0" w:noVBand="1"/>
      </w:tblPr>
      <w:tblGrid>
        <w:gridCol w:w="3348"/>
        <w:gridCol w:w="3240"/>
        <w:gridCol w:w="3240"/>
      </w:tblGrid>
      <w:tr w:rsidR="00644C58" w:rsidTr="00044294">
        <w:tc>
          <w:tcPr>
            <w:tcW w:w="3348" w:type="dxa"/>
            <w:tcBorders>
              <w:top w:val="nil"/>
              <w:left w:val="nil"/>
            </w:tcBorders>
          </w:tcPr>
          <w:p w:rsidR="00644C58" w:rsidRPr="000237D4" w:rsidRDefault="00644C58" w:rsidP="00044294">
            <w:pPr>
              <w:rPr>
                <w:b/>
              </w:rPr>
            </w:pPr>
          </w:p>
        </w:tc>
        <w:tc>
          <w:tcPr>
            <w:tcW w:w="3240" w:type="dxa"/>
          </w:tcPr>
          <w:p w:rsidR="00644C58" w:rsidRPr="000237D4" w:rsidRDefault="00644C58" w:rsidP="00044294">
            <w:pPr>
              <w:jc w:val="center"/>
              <w:rPr>
                <w:b/>
              </w:rPr>
            </w:pPr>
            <w:r>
              <w:rPr>
                <w:b/>
              </w:rPr>
              <w:t>Measured</w:t>
            </w:r>
          </w:p>
        </w:tc>
        <w:tc>
          <w:tcPr>
            <w:tcW w:w="3240" w:type="dxa"/>
          </w:tcPr>
          <w:p w:rsidR="00644C58" w:rsidRPr="000237D4" w:rsidRDefault="00644C58" w:rsidP="00044294">
            <w:pPr>
              <w:jc w:val="center"/>
              <w:rPr>
                <w:b/>
              </w:rPr>
            </w:pPr>
            <w:r>
              <w:rPr>
                <w:b/>
              </w:rPr>
              <w:t>Calculated</w:t>
            </w:r>
            <w:r w:rsidR="00567195">
              <w:rPr>
                <w:b/>
              </w:rPr>
              <w:t xml:space="preserve"> from filter gain</w:t>
            </w:r>
          </w:p>
        </w:tc>
      </w:tr>
      <w:tr w:rsidR="00644C58" w:rsidTr="00044294">
        <w:tc>
          <w:tcPr>
            <w:tcW w:w="3348" w:type="dxa"/>
          </w:tcPr>
          <w:p w:rsidR="00644C58" w:rsidRPr="000237D4" w:rsidRDefault="00644C58" w:rsidP="00044294">
            <w:pPr>
              <w:rPr>
                <w:b/>
              </w:rPr>
            </w:pPr>
            <w:r>
              <w:rPr>
                <w:b/>
              </w:rPr>
              <w:t>Frequency of 5</w:t>
            </w:r>
            <w:r w:rsidRPr="000237D4">
              <w:rPr>
                <w:b/>
                <w:vertAlign w:val="superscript"/>
              </w:rPr>
              <w:t>th</w:t>
            </w:r>
            <w:r>
              <w:rPr>
                <w:b/>
              </w:rPr>
              <w:t xml:space="preserve"> harmonic</w:t>
            </w:r>
          </w:p>
        </w:tc>
        <w:tc>
          <w:tcPr>
            <w:tcW w:w="3240" w:type="dxa"/>
          </w:tcPr>
          <w:p w:rsidR="00644C58" w:rsidRPr="000237D4" w:rsidRDefault="00644C58" w:rsidP="00044294">
            <w:pPr>
              <w:rPr>
                <w:b/>
              </w:rPr>
            </w:pPr>
          </w:p>
        </w:tc>
        <w:tc>
          <w:tcPr>
            <w:tcW w:w="3240" w:type="dxa"/>
          </w:tcPr>
          <w:p w:rsidR="00644C58" w:rsidRPr="000237D4" w:rsidRDefault="00644C58" w:rsidP="00044294">
            <w:pPr>
              <w:rPr>
                <w:b/>
              </w:rPr>
            </w:pPr>
          </w:p>
        </w:tc>
      </w:tr>
      <w:tr w:rsidR="00644C58" w:rsidTr="00044294">
        <w:tc>
          <w:tcPr>
            <w:tcW w:w="3348" w:type="dxa"/>
          </w:tcPr>
          <w:p w:rsidR="00644C58" w:rsidRPr="000237D4" w:rsidRDefault="00644C58" w:rsidP="00044294">
            <w:pPr>
              <w:rPr>
                <w:b/>
              </w:rPr>
            </w:pPr>
            <w:r>
              <w:rPr>
                <w:b/>
              </w:rPr>
              <w:t>Frequency of the fundamental</w:t>
            </w:r>
          </w:p>
        </w:tc>
        <w:tc>
          <w:tcPr>
            <w:tcW w:w="3240" w:type="dxa"/>
          </w:tcPr>
          <w:p w:rsidR="00644C58" w:rsidRPr="000237D4" w:rsidRDefault="00644C58" w:rsidP="00044294">
            <w:pPr>
              <w:rPr>
                <w:b/>
              </w:rPr>
            </w:pPr>
          </w:p>
        </w:tc>
        <w:tc>
          <w:tcPr>
            <w:tcW w:w="3240" w:type="dxa"/>
          </w:tcPr>
          <w:p w:rsidR="00644C58" w:rsidRPr="000237D4" w:rsidRDefault="00644C58" w:rsidP="00044294">
            <w:pPr>
              <w:rPr>
                <w:b/>
              </w:rPr>
            </w:pPr>
          </w:p>
        </w:tc>
      </w:tr>
    </w:tbl>
    <w:p w:rsidR="00644C58" w:rsidRDefault="00644C58" w:rsidP="00644C58">
      <w:pPr>
        <w:pStyle w:val="ListParagraph"/>
        <w:rPr>
          <w:b/>
        </w:rPr>
      </w:pPr>
    </w:p>
    <w:p w:rsidR="00644C58" w:rsidRDefault="00644C58" w:rsidP="00644C58">
      <w:pPr>
        <w:pStyle w:val="ListParagraph"/>
        <w:numPr>
          <w:ilvl w:val="0"/>
          <w:numId w:val="32"/>
        </w:numPr>
      </w:pPr>
      <w:r>
        <w:t>Provide your hand calculations here or on a separate sheet.</w:t>
      </w:r>
    </w:p>
    <w:p w:rsidR="00644C58" w:rsidRDefault="00644C58" w:rsidP="00644C58">
      <w:pPr>
        <w:pStyle w:val="ListParagraph"/>
      </w:pPr>
    </w:p>
    <w:p w:rsidR="00644C58" w:rsidRDefault="00644C58" w:rsidP="00644C58">
      <w:pPr>
        <w:pStyle w:val="ListParagraph"/>
        <w:numPr>
          <w:ilvl w:val="0"/>
          <w:numId w:val="32"/>
        </w:numPr>
      </w:pPr>
      <w:r w:rsidRPr="006C3C9A">
        <w:t xml:space="preserve">Provide the oscilloscope </w:t>
      </w:r>
      <w:r w:rsidR="00FB1724">
        <w:t>screen image</w:t>
      </w:r>
      <w:r w:rsidRPr="006C3C9A">
        <w:t xml:space="preserve"> here </w:t>
      </w:r>
    </w:p>
    <w:p w:rsidR="00644C58" w:rsidRDefault="00644C58" w:rsidP="00644C58">
      <w:pPr>
        <w:pStyle w:val="ListParagraph"/>
      </w:pPr>
    </w:p>
    <w:p w:rsidR="00644C58" w:rsidRPr="00644C58" w:rsidRDefault="00644C58" w:rsidP="00644C58">
      <w:pPr>
        <w:pStyle w:val="ListParagraph"/>
        <w:numPr>
          <w:ilvl w:val="0"/>
          <w:numId w:val="32"/>
        </w:numPr>
      </w:pPr>
      <w:r>
        <w:t>Explain any similarities or differences to the frequencies measured in Part 1.</w:t>
      </w:r>
    </w:p>
    <w:p w:rsidR="006F59BC" w:rsidRDefault="006F59BC" w:rsidP="00644C58">
      <w:pPr>
        <w:pStyle w:val="Heading3"/>
      </w:pPr>
      <w:r>
        <w:t xml:space="preserve">Part </w:t>
      </w:r>
      <w:r w:rsidR="005A6FE0">
        <w:t>3</w:t>
      </w:r>
      <w:r w:rsidR="00644C58">
        <w:t>: Filtering your ECG signal</w:t>
      </w:r>
    </w:p>
    <w:p w:rsidR="000F3593" w:rsidRDefault="00A641D7" w:rsidP="00644C58">
      <w:r>
        <w:t>For the artificial ECG signal</w:t>
      </w:r>
    </w:p>
    <w:p w:rsidR="00A641D7" w:rsidRDefault="00A641D7" w:rsidP="00A641D7">
      <w:pPr>
        <w:pStyle w:val="ListParagraph"/>
        <w:numPr>
          <w:ilvl w:val="0"/>
          <w:numId w:val="34"/>
        </w:numPr>
      </w:pPr>
      <w:r>
        <w:t>Provide the annotated MATLAB plot here</w:t>
      </w:r>
    </w:p>
    <w:p w:rsidR="00A641D7" w:rsidRDefault="00A641D7" w:rsidP="00A641D7">
      <w:pPr>
        <w:pStyle w:val="ListParagraph"/>
        <w:numPr>
          <w:ilvl w:val="0"/>
          <w:numId w:val="34"/>
        </w:numPr>
      </w:pPr>
      <w:r>
        <w:t>Explain which filter changes the artificial ECG signal the most.</w:t>
      </w:r>
    </w:p>
    <w:p w:rsidR="00A641D7" w:rsidRDefault="00A641D7" w:rsidP="00A641D7">
      <w:r>
        <w:t>For the real ECG signal</w:t>
      </w:r>
    </w:p>
    <w:tbl>
      <w:tblPr>
        <w:tblStyle w:val="TableGrid"/>
        <w:tblW w:w="0" w:type="auto"/>
        <w:tblLook w:val="04A0" w:firstRow="1" w:lastRow="0" w:firstColumn="1" w:lastColumn="0" w:noHBand="0" w:noVBand="1"/>
      </w:tblPr>
      <w:tblGrid>
        <w:gridCol w:w="5396"/>
        <w:gridCol w:w="5394"/>
      </w:tblGrid>
      <w:tr w:rsidR="00A641D7" w:rsidTr="00A641D7">
        <w:tc>
          <w:tcPr>
            <w:tcW w:w="5508" w:type="dxa"/>
          </w:tcPr>
          <w:p w:rsidR="00A641D7" w:rsidRDefault="00A641D7" w:rsidP="00A641D7">
            <w:r>
              <w:t>Place scope capture of unfiltered ECG signal with FFT here</w:t>
            </w:r>
          </w:p>
        </w:tc>
        <w:tc>
          <w:tcPr>
            <w:tcW w:w="5508" w:type="dxa"/>
          </w:tcPr>
          <w:p w:rsidR="00A641D7" w:rsidRDefault="00A641D7" w:rsidP="00A641D7">
            <w:r>
              <w:t>Place the scope capture of the filtered ECG signal with the 10nF capacitor here</w:t>
            </w:r>
          </w:p>
        </w:tc>
      </w:tr>
      <w:tr w:rsidR="00A641D7" w:rsidTr="00A641D7">
        <w:tc>
          <w:tcPr>
            <w:tcW w:w="5508" w:type="dxa"/>
          </w:tcPr>
          <w:p w:rsidR="00A641D7" w:rsidRDefault="00A641D7" w:rsidP="00A641D7">
            <w:r>
              <w:t>Place the scope capture of the filtered ECG signal with the 100nF capacitor here</w:t>
            </w:r>
          </w:p>
        </w:tc>
        <w:tc>
          <w:tcPr>
            <w:tcW w:w="5508" w:type="dxa"/>
          </w:tcPr>
          <w:p w:rsidR="00A641D7" w:rsidRDefault="00A641D7" w:rsidP="00A641D7">
            <w:r>
              <w:t>Place the scope capture of the filtered ECG signal with the 100nF capacitor here</w:t>
            </w:r>
          </w:p>
        </w:tc>
      </w:tr>
    </w:tbl>
    <w:p w:rsidR="00A641D7" w:rsidRDefault="00A641D7" w:rsidP="00A641D7">
      <w:pPr>
        <w:pStyle w:val="ListParagraph"/>
      </w:pPr>
    </w:p>
    <w:p w:rsidR="00A641D7" w:rsidRDefault="00A641D7" w:rsidP="00A641D7">
      <w:pPr>
        <w:pStyle w:val="ListParagraph"/>
        <w:numPr>
          <w:ilvl w:val="0"/>
          <w:numId w:val="35"/>
        </w:numPr>
      </w:pPr>
      <w:r>
        <w:t>Provide the annotated MATLAB plot here</w:t>
      </w:r>
    </w:p>
    <w:p w:rsidR="00A641D7" w:rsidRDefault="00A641D7" w:rsidP="00A641D7">
      <w:pPr>
        <w:pStyle w:val="ListParagraph"/>
        <w:numPr>
          <w:ilvl w:val="0"/>
          <w:numId w:val="35"/>
        </w:numPr>
      </w:pPr>
      <w:r>
        <w:t>Explain which filter best improves the ECG signal in terms of removing noise but leaving the ECG signal unaltered.</w:t>
      </w:r>
    </w:p>
    <w:p w:rsidR="00A641D7" w:rsidRDefault="00A641D7" w:rsidP="00A641D7">
      <w:pPr>
        <w:pStyle w:val="ListParagraph"/>
        <w:numPr>
          <w:ilvl w:val="0"/>
          <w:numId w:val="35"/>
        </w:numPr>
      </w:pPr>
      <w:r>
        <w:t xml:space="preserve">Using a frequency domain explanation, explain why the filters are able to remove some of the noise from the ECG signal but not the large deviations called “movement artifacts.”  </w:t>
      </w:r>
    </w:p>
    <w:p w:rsidR="00E909D6" w:rsidRPr="00A05F45" w:rsidRDefault="00E909D6" w:rsidP="000F3593">
      <w:pPr>
        <w:jc w:val="center"/>
      </w:pPr>
    </w:p>
    <w:sectPr w:rsidR="00E909D6" w:rsidRPr="00A05F45" w:rsidSect="00194F1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68E8"/>
    <w:multiLevelType w:val="hybridMultilevel"/>
    <w:tmpl w:val="ACB8A9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D1841"/>
    <w:multiLevelType w:val="hybridMultilevel"/>
    <w:tmpl w:val="32E03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5D1DD2"/>
    <w:multiLevelType w:val="hybridMultilevel"/>
    <w:tmpl w:val="8A3EEB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67557"/>
    <w:multiLevelType w:val="hybridMultilevel"/>
    <w:tmpl w:val="D18A55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10B0B1F"/>
    <w:multiLevelType w:val="hybridMultilevel"/>
    <w:tmpl w:val="A71C85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554C80"/>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763910"/>
    <w:multiLevelType w:val="hybridMultilevel"/>
    <w:tmpl w:val="9CCA5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787F49"/>
    <w:multiLevelType w:val="hybridMultilevel"/>
    <w:tmpl w:val="625E20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07051B"/>
    <w:multiLevelType w:val="hybridMultilevel"/>
    <w:tmpl w:val="0CF20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673A50"/>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770C74"/>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D8140C"/>
    <w:multiLevelType w:val="hybridMultilevel"/>
    <w:tmpl w:val="7696EE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57484C"/>
    <w:multiLevelType w:val="hybridMultilevel"/>
    <w:tmpl w:val="96D04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27D38"/>
    <w:multiLevelType w:val="hybridMultilevel"/>
    <w:tmpl w:val="4A5AE4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A30690"/>
    <w:multiLevelType w:val="hybridMultilevel"/>
    <w:tmpl w:val="CAB0705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C20C3D"/>
    <w:multiLevelType w:val="hybridMultilevel"/>
    <w:tmpl w:val="86145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F50740"/>
    <w:multiLevelType w:val="hybridMultilevel"/>
    <w:tmpl w:val="4DF8A662"/>
    <w:lvl w:ilvl="0" w:tplc="04090019">
      <w:start w:val="1"/>
      <w:numFmt w:val="lowerLetter"/>
      <w:lvlText w:val="%1."/>
      <w:lvlJc w:val="left"/>
      <w:pPr>
        <w:ind w:left="36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780F3B"/>
    <w:multiLevelType w:val="hybridMultilevel"/>
    <w:tmpl w:val="1E5871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0C521C"/>
    <w:multiLevelType w:val="hybridMultilevel"/>
    <w:tmpl w:val="2FC290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75FD8"/>
    <w:multiLevelType w:val="hybridMultilevel"/>
    <w:tmpl w:val="F0BE2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831A9A"/>
    <w:multiLevelType w:val="hybridMultilevel"/>
    <w:tmpl w:val="D4BE36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6124E7"/>
    <w:multiLevelType w:val="singleLevel"/>
    <w:tmpl w:val="CD9EA11A"/>
    <w:lvl w:ilvl="0">
      <w:start w:val="1"/>
      <w:numFmt w:val="bullet"/>
      <w:pStyle w:val="BulletList"/>
      <w:lvlText w:val=""/>
      <w:lvlJc w:val="left"/>
      <w:pPr>
        <w:tabs>
          <w:tab w:val="num" w:pos="360"/>
        </w:tabs>
        <w:ind w:left="360" w:hanging="360"/>
      </w:pPr>
      <w:rPr>
        <w:rFonts w:ascii="Symbol" w:hAnsi="Symbol" w:hint="default"/>
      </w:rPr>
    </w:lvl>
  </w:abstractNum>
  <w:abstractNum w:abstractNumId="22" w15:restartNumberingAfterBreak="0">
    <w:nsid w:val="3CF003EF"/>
    <w:multiLevelType w:val="hybridMultilevel"/>
    <w:tmpl w:val="0D303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FA46C2"/>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C61887"/>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CF388A"/>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851488"/>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4C2EB8"/>
    <w:multiLevelType w:val="hybridMultilevel"/>
    <w:tmpl w:val="1C788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B00E5A"/>
    <w:multiLevelType w:val="hybridMultilevel"/>
    <w:tmpl w:val="A886C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62221"/>
    <w:multiLevelType w:val="hybridMultilevel"/>
    <w:tmpl w:val="24C27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0E3C4D"/>
    <w:multiLevelType w:val="hybridMultilevel"/>
    <w:tmpl w:val="13C4B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803900"/>
    <w:multiLevelType w:val="hybridMultilevel"/>
    <w:tmpl w:val="D326E5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5F6E17"/>
    <w:multiLevelType w:val="hybridMultilevel"/>
    <w:tmpl w:val="03ECF7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715C15"/>
    <w:multiLevelType w:val="hybridMultilevel"/>
    <w:tmpl w:val="1D14DF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4F725E"/>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6"/>
  </w:num>
  <w:num w:numId="4">
    <w:abstractNumId w:val="32"/>
  </w:num>
  <w:num w:numId="5">
    <w:abstractNumId w:val="15"/>
  </w:num>
  <w:num w:numId="6">
    <w:abstractNumId w:val="12"/>
  </w:num>
  <w:num w:numId="7">
    <w:abstractNumId w:val="10"/>
  </w:num>
  <w:num w:numId="8">
    <w:abstractNumId w:val="26"/>
  </w:num>
  <w:num w:numId="9">
    <w:abstractNumId w:val="22"/>
  </w:num>
  <w:num w:numId="10">
    <w:abstractNumId w:val="27"/>
  </w:num>
  <w:num w:numId="11">
    <w:abstractNumId w:val="8"/>
  </w:num>
  <w:num w:numId="12">
    <w:abstractNumId w:val="29"/>
  </w:num>
  <w:num w:numId="13">
    <w:abstractNumId w:val="18"/>
  </w:num>
  <w:num w:numId="14">
    <w:abstractNumId w:val="21"/>
  </w:num>
  <w:num w:numId="15">
    <w:abstractNumId w:val="33"/>
  </w:num>
  <w:num w:numId="16">
    <w:abstractNumId w:val="23"/>
  </w:num>
  <w:num w:numId="17">
    <w:abstractNumId w:val="30"/>
  </w:num>
  <w:num w:numId="18">
    <w:abstractNumId w:val="13"/>
  </w:num>
  <w:num w:numId="19">
    <w:abstractNumId w:val="16"/>
  </w:num>
  <w:num w:numId="20">
    <w:abstractNumId w:val="3"/>
  </w:num>
  <w:num w:numId="21">
    <w:abstractNumId w:val="28"/>
  </w:num>
  <w:num w:numId="22">
    <w:abstractNumId w:val="31"/>
  </w:num>
  <w:num w:numId="23">
    <w:abstractNumId w:val="2"/>
  </w:num>
  <w:num w:numId="24">
    <w:abstractNumId w:val="1"/>
  </w:num>
  <w:num w:numId="25">
    <w:abstractNumId w:val="11"/>
  </w:num>
  <w:num w:numId="26">
    <w:abstractNumId w:val="17"/>
  </w:num>
  <w:num w:numId="27">
    <w:abstractNumId w:val="9"/>
  </w:num>
  <w:num w:numId="28">
    <w:abstractNumId w:val="20"/>
  </w:num>
  <w:num w:numId="29">
    <w:abstractNumId w:val="25"/>
  </w:num>
  <w:num w:numId="30">
    <w:abstractNumId w:val="14"/>
  </w:num>
  <w:num w:numId="31">
    <w:abstractNumId w:val="24"/>
  </w:num>
  <w:num w:numId="32">
    <w:abstractNumId w:val="5"/>
  </w:num>
  <w:num w:numId="33">
    <w:abstractNumId w:val="34"/>
  </w:num>
  <w:num w:numId="34">
    <w:abstractNumId w:val="19"/>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3AFF"/>
    <w:rsid w:val="00006A52"/>
    <w:rsid w:val="00017C85"/>
    <w:rsid w:val="00017E78"/>
    <w:rsid w:val="000237D4"/>
    <w:rsid w:val="000452F0"/>
    <w:rsid w:val="00050AA5"/>
    <w:rsid w:val="00053349"/>
    <w:rsid w:val="00054F72"/>
    <w:rsid w:val="000553AC"/>
    <w:rsid w:val="00070BF1"/>
    <w:rsid w:val="000C2EE3"/>
    <w:rsid w:val="000E347D"/>
    <w:rsid w:val="000F3593"/>
    <w:rsid w:val="001172D0"/>
    <w:rsid w:val="00122F1C"/>
    <w:rsid w:val="00156954"/>
    <w:rsid w:val="00156A36"/>
    <w:rsid w:val="00194F15"/>
    <w:rsid w:val="001C2039"/>
    <w:rsid w:val="001C54F0"/>
    <w:rsid w:val="001C75CA"/>
    <w:rsid w:val="001E2006"/>
    <w:rsid w:val="001E2D96"/>
    <w:rsid w:val="001F4316"/>
    <w:rsid w:val="002527BB"/>
    <w:rsid w:val="0027720E"/>
    <w:rsid w:val="00283AFF"/>
    <w:rsid w:val="002A2149"/>
    <w:rsid w:val="002A5909"/>
    <w:rsid w:val="002B6C89"/>
    <w:rsid w:val="002C16C9"/>
    <w:rsid w:val="002D18D2"/>
    <w:rsid w:val="00330890"/>
    <w:rsid w:val="00343431"/>
    <w:rsid w:val="00351CE3"/>
    <w:rsid w:val="003618FA"/>
    <w:rsid w:val="00363488"/>
    <w:rsid w:val="00386D2E"/>
    <w:rsid w:val="00392A33"/>
    <w:rsid w:val="00394B03"/>
    <w:rsid w:val="003C1B2D"/>
    <w:rsid w:val="003F56DD"/>
    <w:rsid w:val="00421391"/>
    <w:rsid w:val="00496B1A"/>
    <w:rsid w:val="00513275"/>
    <w:rsid w:val="005206A7"/>
    <w:rsid w:val="0052082E"/>
    <w:rsid w:val="00550AE9"/>
    <w:rsid w:val="00551A54"/>
    <w:rsid w:val="00567195"/>
    <w:rsid w:val="00590A6D"/>
    <w:rsid w:val="00591D60"/>
    <w:rsid w:val="005A6FE0"/>
    <w:rsid w:val="005D400D"/>
    <w:rsid w:val="005F6D7C"/>
    <w:rsid w:val="00607819"/>
    <w:rsid w:val="00640DC1"/>
    <w:rsid w:val="0064316C"/>
    <w:rsid w:val="00644C58"/>
    <w:rsid w:val="006556EC"/>
    <w:rsid w:val="0065745A"/>
    <w:rsid w:val="006921F8"/>
    <w:rsid w:val="006964A2"/>
    <w:rsid w:val="006A4B98"/>
    <w:rsid w:val="006A6254"/>
    <w:rsid w:val="006B107F"/>
    <w:rsid w:val="006C1A92"/>
    <w:rsid w:val="006C1AF7"/>
    <w:rsid w:val="006C3C9A"/>
    <w:rsid w:val="006E3151"/>
    <w:rsid w:val="006F59BC"/>
    <w:rsid w:val="007150EE"/>
    <w:rsid w:val="0077041D"/>
    <w:rsid w:val="00774A1D"/>
    <w:rsid w:val="00781416"/>
    <w:rsid w:val="007A0D3E"/>
    <w:rsid w:val="007C4F42"/>
    <w:rsid w:val="00814148"/>
    <w:rsid w:val="00840AAC"/>
    <w:rsid w:val="00841814"/>
    <w:rsid w:val="00852532"/>
    <w:rsid w:val="00853040"/>
    <w:rsid w:val="008546AA"/>
    <w:rsid w:val="00871965"/>
    <w:rsid w:val="00897888"/>
    <w:rsid w:val="008F496D"/>
    <w:rsid w:val="008F4ADE"/>
    <w:rsid w:val="0091532D"/>
    <w:rsid w:val="00915B39"/>
    <w:rsid w:val="009221CE"/>
    <w:rsid w:val="009266E8"/>
    <w:rsid w:val="00933DD3"/>
    <w:rsid w:val="009608DF"/>
    <w:rsid w:val="009847A0"/>
    <w:rsid w:val="009860EF"/>
    <w:rsid w:val="009B0702"/>
    <w:rsid w:val="009C1207"/>
    <w:rsid w:val="009E189C"/>
    <w:rsid w:val="009E64F5"/>
    <w:rsid w:val="009E68C6"/>
    <w:rsid w:val="009E75DF"/>
    <w:rsid w:val="00A03272"/>
    <w:rsid w:val="00A05F45"/>
    <w:rsid w:val="00A22A6F"/>
    <w:rsid w:val="00A26638"/>
    <w:rsid w:val="00A276C7"/>
    <w:rsid w:val="00A641D7"/>
    <w:rsid w:val="00A66F74"/>
    <w:rsid w:val="00A72D2F"/>
    <w:rsid w:val="00A75BB5"/>
    <w:rsid w:val="00A81CB2"/>
    <w:rsid w:val="00A83AE4"/>
    <w:rsid w:val="00A96DD9"/>
    <w:rsid w:val="00A975FB"/>
    <w:rsid w:val="00AB1BB7"/>
    <w:rsid w:val="00AB34B1"/>
    <w:rsid w:val="00AC79DB"/>
    <w:rsid w:val="00AD21F1"/>
    <w:rsid w:val="00B10055"/>
    <w:rsid w:val="00B3159B"/>
    <w:rsid w:val="00BE7310"/>
    <w:rsid w:val="00BF4740"/>
    <w:rsid w:val="00BF6F9B"/>
    <w:rsid w:val="00C25035"/>
    <w:rsid w:val="00C30850"/>
    <w:rsid w:val="00C32E36"/>
    <w:rsid w:val="00C40046"/>
    <w:rsid w:val="00C800E9"/>
    <w:rsid w:val="00C84503"/>
    <w:rsid w:val="00CC6E5C"/>
    <w:rsid w:val="00CC789C"/>
    <w:rsid w:val="00CD1C5E"/>
    <w:rsid w:val="00D41F5E"/>
    <w:rsid w:val="00D534F0"/>
    <w:rsid w:val="00D611A3"/>
    <w:rsid w:val="00D7667D"/>
    <w:rsid w:val="00DC3351"/>
    <w:rsid w:val="00DE391D"/>
    <w:rsid w:val="00E52F71"/>
    <w:rsid w:val="00E72503"/>
    <w:rsid w:val="00E909D6"/>
    <w:rsid w:val="00EA20C7"/>
    <w:rsid w:val="00EA4612"/>
    <w:rsid w:val="00EC3506"/>
    <w:rsid w:val="00F00739"/>
    <w:rsid w:val="00F158FB"/>
    <w:rsid w:val="00F23D59"/>
    <w:rsid w:val="00F47AD4"/>
    <w:rsid w:val="00F57CD0"/>
    <w:rsid w:val="00F62FBB"/>
    <w:rsid w:val="00F9051A"/>
    <w:rsid w:val="00FB1724"/>
    <w:rsid w:val="00FB206D"/>
    <w:rsid w:val="00FD5020"/>
    <w:rsid w:val="00FD5CD6"/>
    <w:rsid w:val="00FE4158"/>
    <w:rsid w:val="00FE76C4"/>
    <w:rsid w:val="00FF3238"/>
    <w:rsid w:val="00FF44A1"/>
    <w:rsid w:val="00FF6A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5:docId w15:val="{0250BD67-81CA-4CF9-B355-BC8B891D2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ist">
    <w:name w:val="BulletList"/>
    <w:basedOn w:val="Normal"/>
    <w:rsid w:val="00DC3351"/>
    <w:pPr>
      <w:numPr>
        <w:numId w:val="14"/>
      </w:numPr>
      <w:tabs>
        <w:tab w:val="left" w:pos="0"/>
        <w:tab w:val="left" w:pos="720"/>
      </w:tabs>
      <w:spacing w:before="120" w:after="0" w:line="240" w:lineRule="auto"/>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9847A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847A0"/>
    <w:rPr>
      <w:rFonts w:ascii="Tahoma" w:hAnsi="Tahoma" w:cs="Tahoma"/>
      <w:sz w:val="16"/>
      <w:szCs w:val="16"/>
    </w:rPr>
  </w:style>
  <w:style w:type="character" w:customStyle="1" w:styleId="ListParagraphChar">
    <w:name w:val="List Paragraph Char"/>
    <w:basedOn w:val="DefaultParagraphFont"/>
    <w:link w:val="ListParagraph"/>
    <w:uiPriority w:val="34"/>
    <w:rsid w:val="00B315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oleObject" Target="embeddings/oleObject37.bin"/><Relationship Id="rId84" Type="http://schemas.openxmlformats.org/officeDocument/2006/relationships/oleObject" Target="embeddings/oleObject41.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7.wmf"/><Relationship Id="rId87"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8</Pages>
  <Words>2738</Words>
  <Characters>1561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Rose-Hulman Institute of Technology</Company>
  <LinksUpToDate>false</LinksUpToDate>
  <CharactersWithSpaces>183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i, Mario</dc:creator>
  <cp:lastModifiedBy>Simoni, Mario</cp:lastModifiedBy>
  <cp:revision>4</cp:revision>
  <cp:lastPrinted>2011-03-25T17:27:00Z</cp:lastPrinted>
  <dcterms:created xsi:type="dcterms:W3CDTF">2015-09-23T13:45:00Z</dcterms:created>
  <dcterms:modified xsi:type="dcterms:W3CDTF">2015-09-23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